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24B9" w:rsidRDefault="00BC3718" w:rsidP="00D424B9">
      <w:pPr>
        <w:pBdr>
          <w:top w:val="single" w:sz="6" w:space="1" w:color="auto"/>
          <w:left w:val="single" w:sz="6" w:space="4" w:color="auto"/>
          <w:bottom w:val="single" w:sz="6" w:space="1" w:color="auto"/>
          <w:right w:val="single" w:sz="6" w:space="4" w:color="auto"/>
        </w:pBd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Correction exercice 1 :</w:t>
      </w:r>
    </w:p>
    <w:p w:rsidR="00D424B9" w:rsidRDefault="00D424B9" w:rsidP="00D424B9">
      <w:pPr>
        <w:spacing w:after="0" w:line="240" w:lineRule="auto"/>
        <w:jc w:val="both"/>
        <w:rPr>
          <w:rFonts w:ascii="Arial" w:hAnsi="Arial" w:cs="Arial"/>
        </w:rPr>
      </w:pPr>
    </w:p>
    <w:p w:rsidR="00D424B9" w:rsidRPr="00D762B6" w:rsidRDefault="00D424B9" w:rsidP="00D424B9">
      <w:pPr>
        <w:spacing w:after="0" w:line="240" w:lineRule="auto"/>
        <w:jc w:val="both"/>
        <w:rPr>
          <w:rFonts w:ascii="Arial" w:hAnsi="Arial" w:cs="Arial"/>
          <w:b/>
          <w:u w:val="single"/>
        </w:rPr>
      </w:pPr>
      <w:r w:rsidRPr="00D762B6">
        <w:rPr>
          <w:rFonts w:ascii="Arial" w:hAnsi="Arial" w:cs="Arial"/>
          <w:b/>
          <w:u w:val="single"/>
        </w:rPr>
        <w:t>1. Caractéristiques générales de l’onde</w:t>
      </w:r>
    </w:p>
    <w:p w:rsidR="00D424B9" w:rsidRDefault="00D424B9" w:rsidP="00D424B9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1.1. </w:t>
      </w:r>
      <w:r w:rsidRPr="00D424B9">
        <w:rPr>
          <w:rFonts w:ascii="Arial" w:hAnsi="Arial" w:cs="Arial"/>
          <w:b/>
        </w:rPr>
        <w:t>Oui</w:t>
      </w:r>
      <w:r>
        <w:rPr>
          <w:rFonts w:ascii="Arial" w:hAnsi="Arial" w:cs="Arial"/>
        </w:rPr>
        <w:t xml:space="preserve"> ; une onde ultrasonore est une </w:t>
      </w:r>
      <w:r w:rsidRPr="00DA5114">
        <w:rPr>
          <w:rFonts w:ascii="Arial" w:hAnsi="Arial" w:cs="Arial"/>
          <w:b/>
        </w:rPr>
        <w:t>onde mécanique</w:t>
      </w:r>
      <w:r>
        <w:rPr>
          <w:rFonts w:ascii="Arial" w:hAnsi="Arial" w:cs="Arial"/>
        </w:rPr>
        <w:t xml:space="preserve"> car elle </w:t>
      </w:r>
      <w:r w:rsidR="00DA5114">
        <w:rPr>
          <w:rFonts w:ascii="Arial" w:hAnsi="Arial" w:cs="Arial"/>
        </w:rPr>
        <w:t xml:space="preserve">correspond à la propagation de zones de compression-dilatation du milieu de propagation </w:t>
      </w:r>
      <w:r>
        <w:rPr>
          <w:rFonts w:ascii="Arial" w:hAnsi="Arial" w:cs="Arial"/>
        </w:rPr>
        <w:t xml:space="preserve">(air, </w:t>
      </w:r>
      <w:r w:rsidR="002B46DC">
        <w:rPr>
          <w:rFonts w:ascii="Arial" w:hAnsi="Arial" w:cs="Arial"/>
        </w:rPr>
        <w:t>liquide</w:t>
      </w:r>
      <w:r>
        <w:rPr>
          <w:rFonts w:ascii="Arial" w:hAnsi="Arial" w:cs="Arial"/>
        </w:rPr>
        <w:t>, etc.)</w:t>
      </w:r>
      <w:r w:rsidR="00DA5114">
        <w:rPr>
          <w:rFonts w:ascii="Arial" w:hAnsi="Arial" w:cs="Arial"/>
        </w:rPr>
        <w:t>. Une onde ultrasonore a besoin d’un milieu matériel pour se propager</w:t>
      </w:r>
      <w:r>
        <w:rPr>
          <w:rFonts w:ascii="Arial" w:hAnsi="Arial" w:cs="Arial"/>
        </w:rPr>
        <w:t xml:space="preserve"> contrairement à une onde électromagnétique.</w:t>
      </w:r>
    </w:p>
    <w:p w:rsidR="00D424B9" w:rsidRDefault="00D424B9" w:rsidP="00D424B9">
      <w:pPr>
        <w:spacing w:after="0" w:line="240" w:lineRule="auto"/>
        <w:jc w:val="both"/>
        <w:rPr>
          <w:rFonts w:ascii="Arial" w:hAnsi="Arial" w:cs="Arial"/>
        </w:rPr>
      </w:pPr>
      <w:r w:rsidRPr="00D424B9">
        <w:rPr>
          <w:rFonts w:ascii="Arial" w:hAnsi="Arial" w:cs="Arial"/>
          <w:b/>
        </w:rPr>
        <w:t>1.2. Non</w:t>
      </w:r>
      <w:r>
        <w:rPr>
          <w:rFonts w:ascii="Arial" w:hAnsi="Arial" w:cs="Arial"/>
        </w:rPr>
        <w:t xml:space="preserve"> ; une onde ultrasonore est une onde </w:t>
      </w:r>
      <w:r w:rsidRPr="00DA5114">
        <w:rPr>
          <w:rFonts w:ascii="Arial" w:hAnsi="Arial" w:cs="Arial"/>
          <w:b/>
        </w:rPr>
        <w:t>longitudinale</w:t>
      </w:r>
      <w:r w:rsidR="006D7D57">
        <w:rPr>
          <w:rFonts w:ascii="Arial" w:hAnsi="Arial" w:cs="Arial"/>
        </w:rPr>
        <w:t xml:space="preserve"> car les zones de compression-dilatation du milieu de propagation ont une direction identique à la direction de propagation de l’onde.</w:t>
      </w:r>
    </w:p>
    <w:p w:rsidR="00BC3718" w:rsidRDefault="00BC3718" w:rsidP="00D424B9">
      <w:pPr>
        <w:spacing w:after="0" w:line="240" w:lineRule="auto"/>
        <w:jc w:val="both"/>
        <w:rPr>
          <w:rFonts w:ascii="Arial" w:hAnsi="Arial" w:cs="Arial"/>
          <w:b/>
          <w:u w:val="single"/>
        </w:rPr>
      </w:pPr>
    </w:p>
    <w:p w:rsidR="0041159A" w:rsidRPr="000C17B7" w:rsidRDefault="0041159A" w:rsidP="00D424B9">
      <w:pPr>
        <w:spacing w:after="0" w:line="240" w:lineRule="auto"/>
        <w:jc w:val="both"/>
        <w:rPr>
          <w:rFonts w:ascii="Arial" w:hAnsi="Arial" w:cs="Arial"/>
          <w:b/>
          <w:u w:val="single"/>
        </w:rPr>
      </w:pPr>
      <w:r w:rsidRPr="000C17B7">
        <w:rPr>
          <w:rFonts w:ascii="Arial" w:hAnsi="Arial" w:cs="Arial"/>
          <w:b/>
          <w:u w:val="single"/>
        </w:rPr>
        <w:t>2. Comparaison de la célérité dans différents milieux</w:t>
      </w:r>
    </w:p>
    <w:p w:rsidR="0041159A" w:rsidRPr="0041159A" w:rsidRDefault="0041159A" w:rsidP="00D424B9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2.1. </w:t>
      </w:r>
      <w:r w:rsidRPr="0041159A">
        <w:rPr>
          <w:rFonts w:ascii="Arial" w:hAnsi="Arial" w:cs="Arial"/>
        </w:rPr>
        <w:t xml:space="preserve">Tracés </w:t>
      </w:r>
      <w:r w:rsidR="003F1BE1">
        <w:rPr>
          <w:rFonts w:ascii="Arial" w:hAnsi="Arial" w:cs="Arial"/>
        </w:rPr>
        <w:t>des courbes (Voir page suivante).</w:t>
      </w:r>
    </w:p>
    <w:p w:rsidR="0041159A" w:rsidRDefault="0041159A" w:rsidP="00D424B9">
      <w:pPr>
        <w:spacing w:after="0" w:line="240" w:lineRule="auto"/>
        <w:jc w:val="both"/>
        <w:rPr>
          <w:rFonts w:ascii="Arial" w:hAnsi="Arial" w:cs="Arial"/>
        </w:rPr>
      </w:pPr>
      <w:r w:rsidRPr="00EC1EA8">
        <w:rPr>
          <w:rFonts w:ascii="Arial" w:hAnsi="Arial" w:cs="Arial"/>
          <w:b/>
        </w:rPr>
        <w:t>2.2.</w:t>
      </w:r>
      <w:r>
        <w:rPr>
          <w:rFonts w:ascii="Arial" w:hAnsi="Arial" w:cs="Arial"/>
        </w:rPr>
        <w:t xml:space="preserve"> V</w:t>
      </w:r>
      <w:r w:rsidRPr="0041159A">
        <w:rPr>
          <w:rFonts w:ascii="Arial" w:hAnsi="Arial" w:cs="Arial"/>
          <w:vertAlign w:val="subscript"/>
        </w:rPr>
        <w:t>air</w:t>
      </w:r>
      <w:r>
        <w:rPr>
          <w:rFonts w:ascii="Arial" w:hAnsi="Arial" w:cs="Arial"/>
        </w:rPr>
        <w:t xml:space="preserve"> : </w:t>
      </w:r>
      <w:r w:rsidRPr="0041159A">
        <w:rPr>
          <w:rFonts w:ascii="Arial" w:hAnsi="Arial" w:cs="Arial"/>
        </w:rPr>
        <w:t>V</w:t>
      </w:r>
      <w:r w:rsidRPr="0041159A">
        <w:rPr>
          <w:rFonts w:ascii="Arial" w:hAnsi="Arial" w:cs="Arial"/>
          <w:vertAlign w:val="subscript"/>
        </w:rPr>
        <w:t>air</w:t>
      </w:r>
      <w:r>
        <w:rPr>
          <w:rFonts w:ascii="Arial" w:hAnsi="Arial" w:cs="Arial"/>
        </w:rPr>
        <w:t xml:space="preserve"> = </w:t>
      </w:r>
      <w:r w:rsidR="00390BEB" w:rsidRPr="0041159A">
        <w:rPr>
          <w:rFonts w:ascii="Arial" w:hAnsi="Arial" w:cs="Arial"/>
          <w:position w:val="-30"/>
        </w:rPr>
        <w:object w:dxaOrig="4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34.5pt" o:ole="">
            <v:imagedata r:id="rId6" o:title=""/>
          </v:shape>
          <o:OLEObject Type="Embed" ProgID="Equation.DSMT4" ShapeID="_x0000_i1025" DrawAspect="Content" ObjectID="_1445176442" r:id="rId7"/>
        </w:object>
      </w:r>
      <w:r>
        <w:rPr>
          <w:rFonts w:ascii="Arial" w:hAnsi="Arial" w:cs="Arial"/>
        </w:rPr>
        <w:t xml:space="preserve"> donc L = V</w:t>
      </w:r>
      <w:r w:rsidRPr="0041159A">
        <w:rPr>
          <w:rFonts w:ascii="Arial" w:hAnsi="Arial" w:cs="Arial"/>
          <w:vertAlign w:val="subscript"/>
        </w:rPr>
        <w:t>air</w:t>
      </w:r>
      <w:r w:rsidR="00C01165">
        <w:rPr>
          <w:rFonts w:ascii="Arial" w:hAnsi="Arial" w:cs="Arial"/>
          <w:sz w:val="20"/>
          <w:szCs w:val="20"/>
        </w:rPr>
        <w:t>.</w:t>
      </w:r>
      <w:r>
        <w:rPr>
          <w:rFonts w:ascii="Cambria Math" w:hAnsi="Cambria Math" w:cs="Arial"/>
        </w:rPr>
        <w:t>τ</w:t>
      </w:r>
      <w:r w:rsidRPr="0041159A">
        <w:rPr>
          <w:rFonts w:ascii="Arial" w:hAnsi="Arial" w:cs="Arial"/>
          <w:vertAlign w:val="subscript"/>
        </w:rPr>
        <w:t>air</w:t>
      </w:r>
      <w:r w:rsidR="00C01165">
        <w:rPr>
          <w:rFonts w:ascii="Arial" w:hAnsi="Arial" w:cs="Arial"/>
        </w:rPr>
        <w:t>.</w:t>
      </w:r>
    </w:p>
    <w:p w:rsidR="00BC3718" w:rsidRDefault="00BC3718" w:rsidP="00D424B9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e même : </w:t>
      </w:r>
      <w:r w:rsidRPr="00EC1EA8">
        <w:rPr>
          <w:rFonts w:ascii="Arial" w:hAnsi="Arial" w:cs="Arial"/>
          <w:b/>
        </w:rPr>
        <w:t>V</w:t>
      </w:r>
      <w:r w:rsidRPr="00EC1EA8">
        <w:rPr>
          <w:rFonts w:ascii="Arial" w:hAnsi="Arial" w:cs="Arial"/>
          <w:b/>
          <w:vertAlign w:val="subscript"/>
        </w:rPr>
        <w:t>liq</w:t>
      </w:r>
      <w:r>
        <w:rPr>
          <w:rFonts w:ascii="Arial" w:hAnsi="Arial" w:cs="Arial"/>
        </w:rPr>
        <w:t xml:space="preserve"> = </w:t>
      </w:r>
      <w:r w:rsidRPr="00EC1EA8">
        <w:rPr>
          <w:rFonts w:ascii="Arial" w:hAnsi="Arial" w:cs="Arial"/>
          <w:position w:val="-34"/>
        </w:rPr>
        <w:object w:dxaOrig="380" w:dyaOrig="740">
          <v:shape id="_x0000_i1026" type="#_x0000_t75" style="width:18.75pt;height:37.5pt" o:ole="">
            <v:imagedata r:id="rId8" o:title=""/>
          </v:shape>
          <o:OLEObject Type="Embed" ProgID="Equation.DSMT4" ShapeID="_x0000_i1026" DrawAspect="Content" ObjectID="_1445176443" r:id="rId9"/>
        </w:object>
      </w:r>
      <w:r>
        <w:rPr>
          <w:rFonts w:ascii="Arial" w:hAnsi="Arial" w:cs="Arial"/>
        </w:rPr>
        <w:t xml:space="preserve"> donc L = V</w:t>
      </w:r>
      <w:r>
        <w:rPr>
          <w:rFonts w:ascii="Arial" w:hAnsi="Arial" w:cs="Arial"/>
          <w:vertAlign w:val="subscript"/>
        </w:rPr>
        <w:t>liq</w:t>
      </w:r>
      <w:r>
        <w:rPr>
          <w:rFonts w:ascii="Arial" w:hAnsi="Arial" w:cs="Arial"/>
          <w:sz w:val="20"/>
          <w:szCs w:val="20"/>
        </w:rPr>
        <w:t>.</w:t>
      </w:r>
      <w:r>
        <w:rPr>
          <w:rFonts w:ascii="Cambria Math" w:hAnsi="Cambria Math" w:cs="Arial"/>
        </w:rPr>
        <w:t>τ</w:t>
      </w:r>
      <w:r>
        <w:rPr>
          <w:rFonts w:ascii="Arial" w:hAnsi="Arial" w:cs="Arial"/>
          <w:vertAlign w:val="subscript"/>
        </w:rPr>
        <w:t>liq</w:t>
      </w:r>
    </w:p>
    <w:p w:rsidR="00390BEB" w:rsidRDefault="00BC3718" w:rsidP="00D424B9">
      <w:pPr>
        <w:spacing w:after="0" w:line="240" w:lineRule="auto"/>
        <w:jc w:val="both"/>
        <w:rPr>
          <w:rFonts w:ascii="Arial" w:hAnsi="Arial" w:cs="Arial"/>
        </w:rPr>
      </w:pPr>
      <w:r w:rsidRPr="00BC3718">
        <w:rPr>
          <w:rFonts w:ascii="Arial" w:hAnsi="Arial" w:cs="Arial"/>
          <w:b/>
        </w:rPr>
        <w:t>2.3.</w:t>
      </w:r>
      <w:r>
        <w:rPr>
          <w:rFonts w:ascii="Arial" w:hAnsi="Arial" w:cs="Arial"/>
        </w:rPr>
        <w:t xml:space="preserve"> L</w:t>
      </w:r>
      <w:r w:rsidR="0041159A">
        <w:rPr>
          <w:rFonts w:ascii="Arial" w:hAnsi="Arial" w:cs="Arial"/>
        </w:rPr>
        <w:t xml:space="preserve">a courbe L = </w:t>
      </w:r>
      <w:proofErr w:type="gramStart"/>
      <w:r w:rsidR="0041159A">
        <w:rPr>
          <w:rFonts w:ascii="Arial" w:hAnsi="Arial" w:cs="Arial"/>
        </w:rPr>
        <w:t>f(</w:t>
      </w:r>
      <w:proofErr w:type="gramEnd"/>
      <w:r w:rsidR="0041159A">
        <w:rPr>
          <w:rFonts w:ascii="Cambria Math" w:hAnsi="Cambria Math" w:cs="Arial"/>
        </w:rPr>
        <w:t>τ</w:t>
      </w:r>
      <w:r w:rsidR="0041159A" w:rsidRPr="0041159A">
        <w:rPr>
          <w:rFonts w:ascii="Arial" w:hAnsi="Arial" w:cs="Arial"/>
          <w:vertAlign w:val="subscript"/>
        </w:rPr>
        <w:t>air</w:t>
      </w:r>
      <w:r w:rsidR="0041159A">
        <w:rPr>
          <w:rFonts w:ascii="Arial" w:hAnsi="Arial" w:cs="Arial"/>
        </w:rPr>
        <w:t>) est une droite passant par l’origine donc L est proportionne</w:t>
      </w:r>
      <w:r w:rsidR="00C01165">
        <w:rPr>
          <w:rFonts w:ascii="Arial" w:hAnsi="Arial" w:cs="Arial"/>
        </w:rPr>
        <w:t>l</w:t>
      </w:r>
      <w:r w:rsidR="0041159A">
        <w:rPr>
          <w:rFonts w:ascii="Arial" w:hAnsi="Arial" w:cs="Arial"/>
        </w:rPr>
        <w:t>l</w:t>
      </w:r>
      <w:r w:rsidR="00C01165">
        <w:rPr>
          <w:rFonts w:ascii="Arial" w:hAnsi="Arial" w:cs="Arial"/>
        </w:rPr>
        <w:t>e</w:t>
      </w:r>
      <w:r w:rsidR="0041159A">
        <w:rPr>
          <w:rFonts w:ascii="Arial" w:hAnsi="Arial" w:cs="Arial"/>
        </w:rPr>
        <w:t xml:space="preserve"> à </w:t>
      </w:r>
      <w:r w:rsidR="0041159A">
        <w:rPr>
          <w:rFonts w:ascii="Cambria Math" w:hAnsi="Cambria Math" w:cs="Arial"/>
        </w:rPr>
        <w:t>τ</w:t>
      </w:r>
      <w:r w:rsidR="0041159A" w:rsidRPr="0041159A">
        <w:rPr>
          <w:rFonts w:ascii="Arial" w:hAnsi="Arial" w:cs="Arial"/>
          <w:vertAlign w:val="subscript"/>
        </w:rPr>
        <w:t>air</w:t>
      </w:r>
      <w:r w:rsidR="0041159A">
        <w:rPr>
          <w:rFonts w:ascii="Arial" w:hAnsi="Arial" w:cs="Arial"/>
        </w:rPr>
        <w:t xml:space="preserve">. Le coefficient </w:t>
      </w:r>
      <w:r w:rsidR="00EC1EA8">
        <w:rPr>
          <w:rFonts w:ascii="Arial" w:hAnsi="Arial" w:cs="Arial"/>
        </w:rPr>
        <w:t>directeur de la droite</w:t>
      </w:r>
      <w:r w:rsidR="0041159A">
        <w:rPr>
          <w:rFonts w:ascii="Arial" w:hAnsi="Arial" w:cs="Arial"/>
        </w:rPr>
        <w:t>, qui s’exprime en m.s</w:t>
      </w:r>
      <w:r w:rsidR="0041159A" w:rsidRPr="0041159A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41159A" w:rsidRPr="0041159A">
        <w:rPr>
          <w:rFonts w:ascii="Arial" w:hAnsi="Arial" w:cs="Arial"/>
          <w:sz w:val="20"/>
          <w:szCs w:val="20"/>
          <w:vertAlign w:val="superscript"/>
        </w:rPr>
        <w:t>1</w:t>
      </w:r>
      <w:r w:rsidR="0041159A">
        <w:rPr>
          <w:rFonts w:ascii="Arial" w:hAnsi="Arial" w:cs="Arial"/>
        </w:rPr>
        <w:t xml:space="preserve">, est la </w:t>
      </w:r>
      <w:r w:rsidR="00C01165">
        <w:rPr>
          <w:rFonts w:ascii="Arial" w:hAnsi="Arial" w:cs="Arial"/>
        </w:rPr>
        <w:t>célérité</w:t>
      </w:r>
      <w:r w:rsidR="0041159A">
        <w:rPr>
          <w:rFonts w:ascii="Arial" w:hAnsi="Arial" w:cs="Arial"/>
        </w:rPr>
        <w:t xml:space="preserve"> V</w:t>
      </w:r>
      <w:r w:rsidR="0041159A" w:rsidRPr="0041159A">
        <w:rPr>
          <w:rFonts w:ascii="Arial" w:hAnsi="Arial" w:cs="Arial"/>
          <w:vertAlign w:val="subscript"/>
        </w:rPr>
        <w:t>air</w:t>
      </w:r>
      <w:r w:rsidR="0041159A">
        <w:rPr>
          <w:rFonts w:ascii="Arial" w:hAnsi="Arial" w:cs="Arial"/>
        </w:rPr>
        <w:t xml:space="preserve"> cherchée. </w:t>
      </w:r>
      <w:r>
        <w:rPr>
          <w:rFonts w:ascii="Arial" w:hAnsi="Arial" w:cs="Arial"/>
        </w:rPr>
        <w:br/>
      </w:r>
    </w:p>
    <w:p w:rsidR="00BC3718" w:rsidRDefault="00BC3718" w:rsidP="00D424B9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La courbe L = </w:t>
      </w:r>
      <w:proofErr w:type="gramStart"/>
      <w:r>
        <w:rPr>
          <w:rFonts w:ascii="Arial" w:hAnsi="Arial" w:cs="Arial"/>
        </w:rPr>
        <w:t>f(</w:t>
      </w:r>
      <w:proofErr w:type="gramEnd"/>
      <w:r>
        <w:rPr>
          <w:rFonts w:ascii="Cambria Math" w:hAnsi="Cambria Math" w:cs="Arial"/>
        </w:rPr>
        <w:t>τ</w:t>
      </w:r>
      <w:r>
        <w:rPr>
          <w:rFonts w:ascii="Arial" w:hAnsi="Arial" w:cs="Arial"/>
          <w:vertAlign w:val="subscript"/>
        </w:rPr>
        <w:t>liq</w:t>
      </w:r>
      <w:r>
        <w:rPr>
          <w:rFonts w:ascii="Arial" w:hAnsi="Arial" w:cs="Arial"/>
        </w:rPr>
        <w:t>) est aussi une droite passant par l’origine dont le coefficient directeur, correspond à la célérité V</w:t>
      </w:r>
      <w:r>
        <w:rPr>
          <w:rFonts w:ascii="Arial" w:hAnsi="Arial" w:cs="Arial"/>
          <w:vertAlign w:val="subscript"/>
        </w:rPr>
        <w:t>liq</w:t>
      </w:r>
      <w:r>
        <w:rPr>
          <w:rFonts w:ascii="Arial" w:hAnsi="Arial" w:cs="Arial"/>
        </w:rPr>
        <w:t xml:space="preserve"> cherchée. </w:t>
      </w:r>
    </w:p>
    <w:p w:rsidR="00BC3718" w:rsidRDefault="00BC3718" w:rsidP="00D424B9">
      <w:pPr>
        <w:spacing w:after="0" w:line="240" w:lineRule="auto"/>
        <w:jc w:val="both"/>
        <w:rPr>
          <w:rFonts w:ascii="Arial" w:hAnsi="Arial" w:cs="Arial"/>
        </w:rPr>
      </w:pPr>
    </w:p>
    <w:p w:rsidR="00390BEB" w:rsidRDefault="00BC3718" w:rsidP="00D424B9">
      <w:pPr>
        <w:spacing w:after="0" w:line="240" w:lineRule="auto"/>
        <w:jc w:val="both"/>
        <w:rPr>
          <w:rFonts w:ascii="Arial" w:hAnsi="Arial" w:cs="Arial"/>
        </w:rPr>
      </w:pPr>
      <w:r w:rsidRPr="00BC3718">
        <w:rPr>
          <w:rFonts w:ascii="Arial" w:hAnsi="Arial" w:cs="Arial"/>
          <w:b/>
        </w:rPr>
        <w:t>2.4.</w:t>
      </w:r>
      <w:r>
        <w:rPr>
          <w:rFonts w:ascii="Arial" w:hAnsi="Arial" w:cs="Arial"/>
        </w:rPr>
        <w:t xml:space="preserve"> </w:t>
      </w:r>
      <w:r w:rsidR="00390BEB">
        <w:rPr>
          <w:rFonts w:ascii="Arial" w:hAnsi="Arial" w:cs="Arial"/>
        </w:rPr>
        <w:t>Entre les points (0,00 m; 0,00</w:t>
      </w:r>
      <w:r w:rsidR="00390BEB" w:rsidRPr="00390BEB">
        <w:rPr>
          <w:rFonts w:ascii="Arial" w:hAnsi="Arial" w:cs="Arial"/>
          <w:sz w:val="20"/>
          <w:szCs w:val="20"/>
        </w:rPr>
        <w:t>×</w:t>
      </w:r>
      <w:r w:rsidR="00390BEB">
        <w:rPr>
          <w:rFonts w:ascii="Arial" w:hAnsi="Arial" w:cs="Arial"/>
        </w:rPr>
        <w:t>10</w:t>
      </w:r>
      <w:r w:rsidR="00390BEB" w:rsidRPr="00390BEB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390BEB" w:rsidRPr="00390BEB">
        <w:rPr>
          <w:rFonts w:ascii="Arial" w:hAnsi="Arial" w:cs="Arial"/>
          <w:sz w:val="20"/>
          <w:szCs w:val="20"/>
          <w:vertAlign w:val="superscript"/>
        </w:rPr>
        <w:t>3</w:t>
      </w:r>
      <w:r w:rsidR="00390BEB">
        <w:rPr>
          <w:rFonts w:ascii="Arial" w:hAnsi="Arial" w:cs="Arial"/>
          <w:sz w:val="20"/>
          <w:szCs w:val="20"/>
        </w:rPr>
        <w:t xml:space="preserve"> s</w:t>
      </w:r>
      <w:r w:rsidR="00390BEB">
        <w:rPr>
          <w:rFonts w:ascii="Arial" w:hAnsi="Arial" w:cs="Arial"/>
        </w:rPr>
        <w:t>) et (1,60 m; 4,60</w:t>
      </w:r>
      <w:r w:rsidR="00390BEB" w:rsidRPr="00390BEB">
        <w:rPr>
          <w:rFonts w:ascii="Arial" w:hAnsi="Arial" w:cs="Arial"/>
          <w:sz w:val="20"/>
          <w:szCs w:val="20"/>
        </w:rPr>
        <w:t>×</w:t>
      </w:r>
      <w:r w:rsidR="00390BEB">
        <w:rPr>
          <w:rFonts w:ascii="Arial" w:hAnsi="Arial" w:cs="Arial"/>
        </w:rPr>
        <w:t>10</w:t>
      </w:r>
      <w:r w:rsidR="00390BEB" w:rsidRPr="00390BEB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="00390BEB" w:rsidRPr="00390BEB">
        <w:rPr>
          <w:rFonts w:ascii="Arial" w:hAnsi="Arial" w:cs="Arial"/>
          <w:sz w:val="20"/>
          <w:szCs w:val="20"/>
          <w:vertAlign w:val="superscript"/>
        </w:rPr>
        <w:t>3</w:t>
      </w:r>
      <w:r w:rsidR="00390BEB">
        <w:rPr>
          <w:rFonts w:ascii="Arial" w:hAnsi="Arial" w:cs="Arial"/>
          <w:sz w:val="20"/>
          <w:szCs w:val="20"/>
        </w:rPr>
        <w:t xml:space="preserve"> s</w:t>
      </w:r>
      <w:r w:rsidR="00390BEB">
        <w:rPr>
          <w:rFonts w:ascii="Arial" w:hAnsi="Arial" w:cs="Arial"/>
        </w:rPr>
        <w:t xml:space="preserve">) on a : </w:t>
      </w:r>
    </w:p>
    <w:p w:rsidR="0041159A" w:rsidRPr="00390BEB" w:rsidRDefault="00390BEB" w:rsidP="00390BEB">
      <w:pPr>
        <w:spacing w:after="0" w:line="240" w:lineRule="auto"/>
        <w:jc w:val="center"/>
        <w:rPr>
          <w:rFonts w:ascii="Arial" w:hAnsi="Arial" w:cs="Arial"/>
          <w:b/>
        </w:rPr>
      </w:pPr>
      <w:r w:rsidRPr="00390BEB">
        <w:rPr>
          <w:rFonts w:ascii="Arial" w:hAnsi="Arial" w:cs="Arial"/>
          <w:b/>
        </w:rPr>
        <w:t>V</w:t>
      </w:r>
      <w:r w:rsidRPr="00390BEB">
        <w:rPr>
          <w:rFonts w:ascii="Arial" w:hAnsi="Arial" w:cs="Arial"/>
          <w:b/>
          <w:vertAlign w:val="subscript"/>
        </w:rPr>
        <w:t>air</w:t>
      </w:r>
      <w:r>
        <w:rPr>
          <w:rFonts w:ascii="Arial" w:hAnsi="Arial" w:cs="Arial"/>
        </w:rPr>
        <w:t xml:space="preserve"> = </w:t>
      </w:r>
      <w:r w:rsidR="00EC1EA8" w:rsidRPr="00390BEB">
        <w:rPr>
          <w:rFonts w:ascii="Arial" w:hAnsi="Arial" w:cs="Arial"/>
          <w:position w:val="-30"/>
        </w:rPr>
        <w:object w:dxaOrig="1960" w:dyaOrig="660">
          <v:shape id="_x0000_i1027" type="#_x0000_t75" style="width:98.25pt;height:33.75pt" o:ole="">
            <v:imagedata r:id="rId10" o:title=""/>
          </v:shape>
          <o:OLEObject Type="Embed" ProgID="Equation.DSMT4" ShapeID="_x0000_i1027" DrawAspect="Content" ObjectID="_1445176444" r:id="rId11"/>
        </w:object>
      </w:r>
      <w:r>
        <w:rPr>
          <w:rFonts w:ascii="Arial" w:hAnsi="Arial" w:cs="Arial"/>
        </w:rPr>
        <w:t xml:space="preserve">= </w:t>
      </w:r>
      <w:r w:rsidRPr="00390BEB">
        <w:rPr>
          <w:rFonts w:ascii="Arial" w:hAnsi="Arial" w:cs="Arial"/>
          <w:b/>
        </w:rPr>
        <w:t>348</w:t>
      </w:r>
      <w:r>
        <w:rPr>
          <w:rFonts w:ascii="Arial" w:hAnsi="Arial" w:cs="Arial"/>
        </w:rPr>
        <w:t xml:space="preserve"> </w:t>
      </w:r>
      <w:r w:rsidRPr="00390BEB">
        <w:rPr>
          <w:rFonts w:ascii="Arial" w:hAnsi="Arial" w:cs="Arial"/>
          <w:b/>
        </w:rPr>
        <w:t>m.s</w:t>
      </w:r>
      <w:r w:rsidRPr="00390BEB">
        <w:rPr>
          <w:rFonts w:ascii="Arial" w:hAnsi="Arial" w:cs="Arial"/>
          <w:b/>
          <w:sz w:val="20"/>
          <w:szCs w:val="20"/>
          <w:vertAlign w:val="superscript"/>
        </w:rPr>
        <w:sym w:font="Symbol" w:char="F02D"/>
      </w:r>
      <w:r w:rsidRPr="00390BEB">
        <w:rPr>
          <w:rFonts w:ascii="Arial" w:hAnsi="Arial" w:cs="Arial"/>
          <w:b/>
          <w:sz w:val="20"/>
          <w:szCs w:val="20"/>
          <w:vertAlign w:val="superscript"/>
        </w:rPr>
        <w:t>1</w:t>
      </w:r>
      <w:r w:rsidRPr="00390BEB">
        <w:rPr>
          <w:rFonts w:ascii="Arial" w:hAnsi="Arial" w:cs="Arial"/>
          <w:b/>
        </w:rPr>
        <w:t>.</w:t>
      </w:r>
    </w:p>
    <w:p w:rsidR="00BC3718" w:rsidRDefault="00BC3718" w:rsidP="00EC1EA8">
      <w:pPr>
        <w:spacing w:after="0" w:line="240" w:lineRule="auto"/>
        <w:jc w:val="both"/>
        <w:rPr>
          <w:rFonts w:ascii="Arial" w:hAnsi="Arial" w:cs="Arial"/>
        </w:rPr>
      </w:pPr>
    </w:p>
    <w:p w:rsidR="00EC1EA8" w:rsidRDefault="00EC1EA8" w:rsidP="00EC1EA8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Entre les points (0,00 m; 0,00</w:t>
      </w:r>
      <w:r w:rsidRPr="00390BEB">
        <w:rPr>
          <w:rFonts w:ascii="Arial" w:hAnsi="Arial" w:cs="Arial"/>
          <w:sz w:val="20"/>
          <w:szCs w:val="20"/>
        </w:rPr>
        <w:t>×</w:t>
      </w:r>
      <w:r>
        <w:rPr>
          <w:rFonts w:ascii="Arial" w:hAnsi="Arial" w:cs="Arial"/>
        </w:rPr>
        <w:t>10</w:t>
      </w:r>
      <w:r w:rsidRPr="00390BEB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Pr="00390BEB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 xml:space="preserve"> s</w:t>
      </w:r>
      <w:r>
        <w:rPr>
          <w:rFonts w:ascii="Arial" w:hAnsi="Arial" w:cs="Arial"/>
        </w:rPr>
        <w:t>) et (1,60 m; 1,08</w:t>
      </w:r>
      <w:r w:rsidRPr="00390BEB">
        <w:rPr>
          <w:rFonts w:ascii="Arial" w:hAnsi="Arial" w:cs="Arial"/>
          <w:sz w:val="20"/>
          <w:szCs w:val="20"/>
        </w:rPr>
        <w:t>×</w:t>
      </w:r>
      <w:r>
        <w:rPr>
          <w:rFonts w:ascii="Arial" w:hAnsi="Arial" w:cs="Arial"/>
        </w:rPr>
        <w:t>10</w:t>
      </w:r>
      <w:r w:rsidRPr="00390BEB">
        <w:rPr>
          <w:rFonts w:ascii="Arial" w:hAnsi="Arial" w:cs="Arial"/>
          <w:sz w:val="20"/>
          <w:szCs w:val="20"/>
          <w:vertAlign w:val="superscript"/>
        </w:rPr>
        <w:sym w:font="Symbol" w:char="F02D"/>
      </w:r>
      <w:r w:rsidRPr="00390BEB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 xml:space="preserve"> s</w:t>
      </w:r>
      <w:r>
        <w:rPr>
          <w:rFonts w:ascii="Arial" w:hAnsi="Arial" w:cs="Arial"/>
        </w:rPr>
        <w:t xml:space="preserve">) on a : </w:t>
      </w:r>
    </w:p>
    <w:p w:rsidR="00EC1EA8" w:rsidRPr="00390BEB" w:rsidRDefault="00EC1EA8" w:rsidP="00EC1EA8">
      <w:pPr>
        <w:spacing w:after="0" w:line="240" w:lineRule="auto"/>
        <w:jc w:val="center"/>
        <w:rPr>
          <w:rFonts w:ascii="Arial" w:hAnsi="Arial" w:cs="Arial"/>
          <w:b/>
        </w:rPr>
      </w:pPr>
      <w:r w:rsidRPr="00390BEB">
        <w:rPr>
          <w:rFonts w:ascii="Arial" w:hAnsi="Arial" w:cs="Arial"/>
          <w:b/>
        </w:rPr>
        <w:t>V</w:t>
      </w:r>
      <w:r>
        <w:rPr>
          <w:rFonts w:ascii="Arial" w:hAnsi="Arial" w:cs="Arial"/>
          <w:b/>
          <w:vertAlign w:val="subscript"/>
        </w:rPr>
        <w:t>liq</w:t>
      </w:r>
      <w:r>
        <w:rPr>
          <w:rFonts w:ascii="Arial" w:hAnsi="Arial" w:cs="Arial"/>
        </w:rPr>
        <w:t xml:space="preserve"> = </w:t>
      </w:r>
      <w:r w:rsidR="008225C5" w:rsidRPr="00EC1EA8">
        <w:rPr>
          <w:rFonts w:ascii="Arial" w:hAnsi="Arial" w:cs="Arial"/>
          <w:position w:val="-32"/>
        </w:rPr>
        <w:object w:dxaOrig="1900" w:dyaOrig="680">
          <v:shape id="_x0000_i1028" type="#_x0000_t75" style="width:95.25pt;height:33.75pt" o:ole="">
            <v:imagedata r:id="rId12" o:title=""/>
          </v:shape>
          <o:OLEObject Type="Embed" ProgID="Equation.DSMT4" ShapeID="_x0000_i1028" DrawAspect="Content" ObjectID="_1445176445" r:id="rId13"/>
        </w:object>
      </w:r>
      <w:r>
        <w:rPr>
          <w:rFonts w:ascii="Arial" w:hAnsi="Arial" w:cs="Arial"/>
        </w:rPr>
        <w:t xml:space="preserve">= </w:t>
      </w:r>
      <w:r>
        <w:rPr>
          <w:rFonts w:ascii="Arial" w:hAnsi="Arial" w:cs="Arial"/>
          <w:b/>
        </w:rPr>
        <w:t>1,</w:t>
      </w:r>
      <w:r w:rsidRPr="00390BEB">
        <w:rPr>
          <w:rFonts w:ascii="Arial" w:hAnsi="Arial" w:cs="Arial"/>
          <w:b/>
        </w:rPr>
        <w:t>48</w:t>
      </w:r>
      <w:r w:rsidRPr="00EC1EA8">
        <w:rPr>
          <w:rFonts w:ascii="Arial" w:hAnsi="Arial" w:cs="Arial"/>
          <w:b/>
          <w:sz w:val="20"/>
          <w:szCs w:val="20"/>
        </w:rPr>
        <w:t>×</w:t>
      </w:r>
      <w:r>
        <w:rPr>
          <w:rFonts w:ascii="Arial" w:hAnsi="Arial" w:cs="Arial"/>
          <w:b/>
        </w:rPr>
        <w:t>10</w:t>
      </w:r>
      <w:r w:rsidRPr="00EC1EA8">
        <w:rPr>
          <w:rFonts w:ascii="Arial" w:hAnsi="Arial" w:cs="Arial"/>
          <w:b/>
          <w:vertAlign w:val="superscript"/>
        </w:rPr>
        <w:t>3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 xml:space="preserve"> </w:t>
      </w:r>
      <w:r w:rsidRPr="00390BEB">
        <w:rPr>
          <w:rFonts w:ascii="Arial" w:hAnsi="Arial" w:cs="Arial"/>
          <w:b/>
        </w:rPr>
        <w:t>m.s</w:t>
      </w:r>
      <w:r w:rsidRPr="00390BEB">
        <w:rPr>
          <w:rFonts w:ascii="Arial" w:hAnsi="Arial" w:cs="Arial"/>
          <w:b/>
          <w:sz w:val="20"/>
          <w:szCs w:val="20"/>
          <w:vertAlign w:val="superscript"/>
        </w:rPr>
        <w:sym w:font="Symbol" w:char="F02D"/>
      </w:r>
      <w:r w:rsidRPr="00390BEB">
        <w:rPr>
          <w:rFonts w:ascii="Arial" w:hAnsi="Arial" w:cs="Arial"/>
          <w:b/>
          <w:sz w:val="20"/>
          <w:szCs w:val="20"/>
          <w:vertAlign w:val="superscript"/>
        </w:rPr>
        <w:t>1</w:t>
      </w:r>
      <w:r w:rsidRPr="00390BEB">
        <w:rPr>
          <w:rFonts w:ascii="Arial" w:hAnsi="Arial" w:cs="Arial"/>
          <w:b/>
        </w:rPr>
        <w:t>.</w:t>
      </w:r>
    </w:p>
    <w:p w:rsidR="008225C5" w:rsidRDefault="008225C5" w:rsidP="00D424B9">
      <w:pPr>
        <w:spacing w:after="0" w:line="240" w:lineRule="auto"/>
        <w:jc w:val="both"/>
        <w:rPr>
          <w:rFonts w:ascii="Arial" w:hAnsi="Arial" w:cs="Arial"/>
        </w:rPr>
      </w:pPr>
      <w:r w:rsidRPr="008225C5">
        <w:rPr>
          <w:rFonts w:ascii="Arial" w:hAnsi="Arial" w:cs="Arial"/>
          <w:b/>
        </w:rPr>
        <w:t>2.3.</w:t>
      </w:r>
      <w:r>
        <w:rPr>
          <w:rFonts w:ascii="Arial" w:hAnsi="Arial" w:cs="Arial"/>
        </w:rPr>
        <w:t xml:space="preserve"> </w:t>
      </w:r>
      <w:r w:rsidRPr="008225C5">
        <w:rPr>
          <w:rFonts w:ascii="Arial" w:hAnsi="Arial" w:cs="Arial"/>
          <w:b/>
        </w:rPr>
        <w:t>V</w:t>
      </w:r>
      <w:r w:rsidRPr="008225C5">
        <w:rPr>
          <w:rFonts w:ascii="Arial" w:hAnsi="Arial" w:cs="Arial"/>
          <w:b/>
          <w:vertAlign w:val="subscript"/>
        </w:rPr>
        <w:t>liq</w:t>
      </w:r>
      <w:r w:rsidRPr="008225C5">
        <w:rPr>
          <w:rFonts w:ascii="Arial" w:hAnsi="Arial" w:cs="Arial"/>
          <w:b/>
        </w:rPr>
        <w:t xml:space="preserve"> &gt; V</w:t>
      </w:r>
      <w:r w:rsidRPr="008225C5">
        <w:rPr>
          <w:rFonts w:ascii="Arial" w:hAnsi="Arial" w:cs="Arial"/>
          <w:b/>
          <w:vertAlign w:val="subscript"/>
        </w:rPr>
        <w:t>air</w:t>
      </w:r>
      <w:r>
        <w:rPr>
          <w:rFonts w:ascii="Arial" w:hAnsi="Arial" w:cs="Arial"/>
        </w:rPr>
        <w:t xml:space="preserve"> donc la célérité des ultrasons dans le liquide est plus grande que celle dans l’air.</w:t>
      </w:r>
    </w:p>
    <w:p w:rsidR="008225C5" w:rsidRDefault="008225C5" w:rsidP="00D424B9">
      <w:pPr>
        <w:spacing w:after="0" w:line="240" w:lineRule="auto"/>
        <w:jc w:val="both"/>
        <w:rPr>
          <w:rFonts w:ascii="Arial" w:hAnsi="Arial" w:cs="Arial"/>
        </w:rPr>
      </w:pPr>
    </w:p>
    <w:p w:rsidR="00A36876" w:rsidRPr="00C01165" w:rsidRDefault="00A36876" w:rsidP="00D424B9">
      <w:pPr>
        <w:spacing w:after="0" w:line="240" w:lineRule="auto"/>
        <w:jc w:val="both"/>
        <w:rPr>
          <w:rFonts w:ascii="Arial" w:hAnsi="Arial" w:cs="Arial"/>
          <w:b/>
          <w:u w:val="single"/>
        </w:rPr>
      </w:pPr>
      <w:r w:rsidRPr="00C01165">
        <w:rPr>
          <w:rFonts w:ascii="Arial" w:hAnsi="Arial" w:cs="Arial"/>
          <w:b/>
          <w:u w:val="single"/>
        </w:rPr>
        <w:t>3 – Ondes ultrasonores progressives et périodiques : mesure de la longueur d’onde.</w:t>
      </w:r>
    </w:p>
    <w:p w:rsidR="00A36876" w:rsidRDefault="00A36876" w:rsidP="00D424B9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3.1. </w:t>
      </w:r>
      <w:r>
        <w:rPr>
          <w:rFonts w:ascii="Arial" w:hAnsi="Arial" w:cs="Arial"/>
        </w:rPr>
        <w:t xml:space="preserve">Une onde mécanique </w:t>
      </w:r>
      <w:r w:rsidRPr="000C0ABF">
        <w:rPr>
          <w:rFonts w:ascii="Arial" w:hAnsi="Arial" w:cs="Arial"/>
          <w:b/>
        </w:rPr>
        <w:t>progressive</w:t>
      </w:r>
      <w:r>
        <w:rPr>
          <w:rFonts w:ascii="Arial" w:hAnsi="Arial" w:cs="Arial"/>
        </w:rPr>
        <w:t xml:space="preserve"> et </w:t>
      </w:r>
      <w:r w:rsidRPr="000C0ABF">
        <w:rPr>
          <w:rFonts w:ascii="Arial" w:hAnsi="Arial" w:cs="Arial"/>
          <w:b/>
        </w:rPr>
        <w:t>périodique</w:t>
      </w:r>
      <w:r>
        <w:rPr>
          <w:rFonts w:ascii="Arial" w:hAnsi="Arial" w:cs="Arial"/>
        </w:rPr>
        <w:t xml:space="preserve"> est une onde qui se propage </w:t>
      </w:r>
      <w:r w:rsidRPr="000C0ABF">
        <w:rPr>
          <w:rFonts w:ascii="Arial" w:hAnsi="Arial" w:cs="Arial"/>
          <w:b/>
        </w:rPr>
        <w:t>dans un seul sens</w:t>
      </w:r>
      <w:r>
        <w:rPr>
          <w:rFonts w:ascii="Arial" w:hAnsi="Arial" w:cs="Arial"/>
        </w:rPr>
        <w:t xml:space="preserve"> (onde progressive) </w:t>
      </w:r>
      <w:r w:rsidR="000C0ABF">
        <w:rPr>
          <w:rFonts w:ascii="Arial" w:hAnsi="Arial" w:cs="Arial"/>
        </w:rPr>
        <w:t xml:space="preserve">et dont </w:t>
      </w:r>
      <w:r w:rsidR="000C0ABF" w:rsidRPr="000C0ABF">
        <w:rPr>
          <w:rFonts w:ascii="Arial" w:hAnsi="Arial" w:cs="Arial"/>
          <w:b/>
        </w:rPr>
        <w:t>la perturbation se répète identique à elle-même à intervalles de temps égaux</w:t>
      </w:r>
      <w:r w:rsidR="000C0ABF">
        <w:rPr>
          <w:rFonts w:ascii="Arial" w:hAnsi="Arial" w:cs="Arial"/>
        </w:rPr>
        <w:t xml:space="preserve"> (ondes périodiques).</w:t>
      </w:r>
    </w:p>
    <w:p w:rsidR="00BC3718" w:rsidRPr="00A36876" w:rsidRDefault="00BC3718" w:rsidP="00D424B9">
      <w:pPr>
        <w:spacing w:after="0" w:line="240" w:lineRule="auto"/>
        <w:jc w:val="both"/>
        <w:rPr>
          <w:rFonts w:ascii="Arial" w:hAnsi="Arial" w:cs="Arial"/>
        </w:rPr>
      </w:pPr>
    </w:p>
    <w:p w:rsidR="000C0ABF" w:rsidRDefault="000C0ABF" w:rsidP="00D424B9">
      <w:pPr>
        <w:spacing w:after="0" w:line="240" w:lineRule="auto"/>
        <w:jc w:val="both"/>
        <w:rPr>
          <w:rFonts w:ascii="Arial" w:hAnsi="Arial" w:cs="Arial"/>
        </w:rPr>
      </w:pPr>
      <w:r w:rsidRPr="000C0ABF">
        <w:rPr>
          <w:rFonts w:ascii="Arial" w:hAnsi="Arial" w:cs="Arial"/>
          <w:b/>
        </w:rPr>
        <w:t xml:space="preserve">3.2. </w:t>
      </w:r>
      <w:r w:rsidRPr="000C0ABF">
        <w:rPr>
          <w:rFonts w:ascii="Arial" w:hAnsi="Arial" w:cs="Arial"/>
        </w:rPr>
        <w:t>L</w:t>
      </w:r>
      <w:r>
        <w:rPr>
          <w:rFonts w:ascii="Arial" w:hAnsi="Arial" w:cs="Arial"/>
        </w:rPr>
        <w:t xml:space="preserve">a périodicité spatiale de l’onde est caractérisée par la </w:t>
      </w:r>
      <w:r w:rsidRPr="000C0ABF">
        <w:rPr>
          <w:rFonts w:ascii="Arial" w:hAnsi="Arial" w:cs="Arial"/>
          <w:b/>
        </w:rPr>
        <w:t xml:space="preserve">longueur </w:t>
      </w:r>
      <w:proofErr w:type="gramStart"/>
      <w:r w:rsidRPr="000C0ABF">
        <w:rPr>
          <w:rFonts w:ascii="Arial" w:hAnsi="Arial" w:cs="Arial"/>
          <w:b/>
        </w:rPr>
        <w:t xml:space="preserve">d’onde </w:t>
      </w:r>
      <w:proofErr w:type="gramEnd"/>
      <w:r w:rsidRPr="000C0ABF">
        <w:rPr>
          <w:rFonts w:ascii="Arial" w:hAnsi="Arial" w:cs="Arial"/>
          <w:b/>
        </w:rPr>
        <w:sym w:font="Symbol" w:char="F06C"/>
      </w:r>
      <w:r w:rsidRPr="000C0ABF">
        <w:rPr>
          <w:rFonts w:ascii="Arial" w:hAnsi="Arial" w:cs="Arial"/>
          <w:b/>
        </w:rPr>
        <w:t>.</w:t>
      </w:r>
    </w:p>
    <w:p w:rsidR="000C0ABF" w:rsidRDefault="000C0ABF" w:rsidP="000D4C54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La longueur d’onde est la distance parcourue par l’onde, avec la célérité V, pendant la durée T :</w:t>
      </w:r>
      <w:r w:rsidR="000D4C54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sym w:font="Symbol" w:char="F06C"/>
      </w:r>
      <w:r>
        <w:rPr>
          <w:rFonts w:ascii="Arial" w:hAnsi="Arial" w:cs="Arial"/>
        </w:rPr>
        <w:t xml:space="preserve"> = V</w:t>
      </w:r>
      <w:r w:rsidR="000D4C54">
        <w:rPr>
          <w:rFonts w:ascii="Arial" w:hAnsi="Arial" w:cs="Arial"/>
          <w:sz w:val="20"/>
          <w:szCs w:val="20"/>
        </w:rPr>
        <w:t>.</w:t>
      </w:r>
      <w:r w:rsidR="000D4C54">
        <w:rPr>
          <w:rFonts w:ascii="Arial" w:hAnsi="Arial" w:cs="Arial"/>
        </w:rPr>
        <w:t>T.</w:t>
      </w:r>
    </w:p>
    <w:p w:rsidR="000D4C54" w:rsidRDefault="000D4C54" w:rsidP="000D4C54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C’est aussi la plus petite la distance séparant deux points qui vibrent en phase.</w:t>
      </w:r>
    </w:p>
    <w:p w:rsidR="00BC3718" w:rsidRDefault="00BC3718" w:rsidP="000D4C54">
      <w:pPr>
        <w:spacing w:after="0" w:line="240" w:lineRule="auto"/>
        <w:jc w:val="both"/>
        <w:rPr>
          <w:rFonts w:ascii="Arial" w:hAnsi="Arial" w:cs="Arial"/>
        </w:rPr>
      </w:pPr>
    </w:p>
    <w:p w:rsidR="00B045F4" w:rsidRDefault="00B045F4" w:rsidP="00B045F4">
      <w:pPr>
        <w:spacing w:after="0" w:line="240" w:lineRule="auto"/>
        <w:rPr>
          <w:rFonts w:ascii="Arial" w:hAnsi="Arial" w:cs="Arial"/>
        </w:rPr>
      </w:pPr>
      <w:r w:rsidRPr="00B045F4">
        <w:rPr>
          <w:rFonts w:ascii="Arial" w:hAnsi="Arial" w:cs="Arial"/>
          <w:b/>
        </w:rPr>
        <w:t>3.3.1.</w:t>
      </w:r>
      <w:r>
        <w:rPr>
          <w:rFonts w:ascii="Arial" w:hAnsi="Arial" w:cs="Arial"/>
        </w:rPr>
        <w:t xml:space="preserve"> La distance X</w:t>
      </w:r>
      <w:r w:rsidRPr="00B045F4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</w:rPr>
        <w:t xml:space="preserve"> – X</w:t>
      </w:r>
      <w:r w:rsidRPr="00B045F4"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 xml:space="preserve"> correspond à la longueur </w:t>
      </w:r>
      <w:proofErr w:type="gramStart"/>
      <w:r>
        <w:rPr>
          <w:rFonts w:ascii="Arial" w:hAnsi="Arial" w:cs="Arial"/>
        </w:rPr>
        <w:t xml:space="preserve">d’onde </w:t>
      </w:r>
      <w:proofErr w:type="gramEnd"/>
      <w:r>
        <w:rPr>
          <w:rFonts w:ascii="Arial" w:hAnsi="Arial" w:cs="Arial"/>
        </w:rPr>
        <w:sym w:font="Symbol" w:char="F06C"/>
      </w:r>
      <w:r>
        <w:rPr>
          <w:rFonts w:ascii="Arial" w:hAnsi="Arial" w:cs="Arial"/>
        </w:rPr>
        <w:t>.</w:t>
      </w:r>
    </w:p>
    <w:p w:rsidR="00BC3718" w:rsidRDefault="00BC3718" w:rsidP="00B045F4">
      <w:pPr>
        <w:spacing w:after="0" w:line="240" w:lineRule="auto"/>
        <w:rPr>
          <w:rFonts w:ascii="Arial" w:hAnsi="Arial" w:cs="Arial"/>
        </w:rPr>
      </w:pPr>
    </w:p>
    <w:p w:rsidR="00B045F4" w:rsidRDefault="00B045F4" w:rsidP="00B045F4">
      <w:pPr>
        <w:spacing w:after="0" w:line="240" w:lineRule="auto"/>
        <w:rPr>
          <w:rFonts w:ascii="Arial" w:hAnsi="Arial" w:cs="Arial"/>
        </w:rPr>
      </w:pPr>
      <w:r w:rsidRPr="00B045F4">
        <w:rPr>
          <w:rFonts w:ascii="Arial" w:hAnsi="Arial" w:cs="Arial"/>
          <w:b/>
        </w:rPr>
        <w:t>3.3.</w:t>
      </w:r>
      <w:r>
        <w:rPr>
          <w:rFonts w:ascii="Arial" w:hAnsi="Arial" w:cs="Arial"/>
          <w:b/>
        </w:rPr>
        <w:t>2</w:t>
      </w:r>
      <w:r w:rsidRPr="00B045F4">
        <w:rPr>
          <w:rFonts w:ascii="Arial" w:hAnsi="Arial" w:cs="Arial"/>
          <w:b/>
        </w:rPr>
        <w:t>.</w:t>
      </w:r>
      <w:r>
        <w:rPr>
          <w:rFonts w:ascii="Arial" w:hAnsi="Arial" w:cs="Arial"/>
        </w:rPr>
        <w:t xml:space="preserve"> X</w:t>
      </w:r>
      <w:r w:rsidRPr="00B045F4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 xml:space="preserve"> – X</w:t>
      </w:r>
      <w:r w:rsidRPr="00B045F4"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 xml:space="preserve"> correspond à une distance égale à 10</w:t>
      </w:r>
      <w:r>
        <w:rPr>
          <w:rFonts w:ascii="Arial" w:hAnsi="Arial" w:cs="Arial"/>
        </w:rPr>
        <w:sym w:font="Symbol" w:char="F06C"/>
      </w:r>
      <w:r>
        <w:rPr>
          <w:rFonts w:ascii="Arial" w:hAnsi="Arial" w:cs="Arial"/>
        </w:rPr>
        <w:t>.</w:t>
      </w:r>
    </w:p>
    <w:p w:rsidR="00B045F4" w:rsidRDefault="00B045F4" w:rsidP="00B045F4">
      <w:pPr>
        <w:spacing w:after="0" w:line="240" w:lineRule="auto"/>
        <w:rPr>
          <w:rFonts w:ascii="Arial" w:hAnsi="Arial" w:cs="Arial"/>
          <w:b/>
        </w:rPr>
      </w:pPr>
      <w:r w:rsidRPr="00B045F4">
        <w:rPr>
          <w:rFonts w:ascii="Arial" w:hAnsi="Arial" w:cs="Arial"/>
          <w:b/>
        </w:rPr>
        <w:t>3.3.</w:t>
      </w:r>
      <w:r>
        <w:rPr>
          <w:rFonts w:ascii="Arial" w:hAnsi="Arial" w:cs="Arial"/>
          <w:b/>
        </w:rPr>
        <w:t>3</w:t>
      </w:r>
      <w:r w:rsidRPr="00B045F4">
        <w:rPr>
          <w:rFonts w:ascii="Arial" w:hAnsi="Arial" w:cs="Arial"/>
          <w:b/>
        </w:rPr>
        <w:t>.</w:t>
      </w:r>
      <w:r>
        <w:rPr>
          <w:rFonts w:ascii="Arial" w:hAnsi="Arial" w:cs="Arial"/>
          <w:b/>
        </w:rPr>
        <w:t xml:space="preserve"> </w:t>
      </w:r>
      <w:r>
        <w:rPr>
          <w:rFonts w:ascii="Arial" w:hAnsi="Arial" w:cs="Arial"/>
        </w:rPr>
        <w:t>X</w:t>
      </w:r>
      <w:r w:rsidRPr="00B045F4">
        <w:rPr>
          <w:rFonts w:ascii="Arial" w:hAnsi="Arial" w:cs="Arial"/>
          <w:vertAlign w:val="subscript"/>
        </w:rPr>
        <w:t>1</w:t>
      </w:r>
      <w:r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 xml:space="preserve"> – X</w:t>
      </w:r>
      <w:r w:rsidRPr="00B045F4"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 xml:space="preserve"> = 10</w:t>
      </w:r>
      <w:r>
        <w:rPr>
          <w:rFonts w:ascii="Arial" w:hAnsi="Arial" w:cs="Arial"/>
        </w:rPr>
        <w:sym w:font="Symbol" w:char="F06C"/>
      </w:r>
      <w:r>
        <w:rPr>
          <w:rFonts w:ascii="Arial" w:hAnsi="Arial" w:cs="Arial"/>
        </w:rPr>
        <w:t xml:space="preserve">  </w:t>
      </w:r>
      <w:r w:rsidR="00936C34">
        <w:rPr>
          <w:rFonts w:ascii="Arial" w:hAnsi="Arial" w:cs="Arial"/>
        </w:rPr>
        <w:tab/>
      </w:r>
      <w:r w:rsidR="00936C34">
        <w:rPr>
          <w:rFonts w:ascii="Arial" w:hAnsi="Arial" w:cs="Arial"/>
        </w:rPr>
        <w:tab/>
      </w:r>
      <w:r>
        <w:rPr>
          <w:rFonts w:ascii="Arial" w:hAnsi="Arial" w:cs="Arial"/>
        </w:rPr>
        <w:t xml:space="preserve">donc </w:t>
      </w:r>
      <w:r w:rsidRPr="00B045F4">
        <w:rPr>
          <w:rFonts w:ascii="Arial" w:hAnsi="Arial" w:cs="Arial"/>
          <w:position w:val="-22"/>
        </w:rPr>
        <w:object w:dxaOrig="1280" w:dyaOrig="580">
          <v:shape id="_x0000_i1029" type="#_x0000_t75" style="width:64.5pt;height:28.5pt" o:ole="">
            <v:imagedata r:id="rId14" o:title=""/>
          </v:shape>
          <o:OLEObject Type="Embed" ProgID="Equation.DSMT4" ShapeID="_x0000_i1029" DrawAspect="Content" ObjectID="_1445176446" r:id="rId15"/>
        </w:object>
      </w:r>
      <w:r>
        <w:rPr>
          <w:rFonts w:ascii="Arial" w:hAnsi="Arial" w:cs="Arial"/>
        </w:rPr>
        <w:t xml:space="preserve">  soit </w:t>
      </w:r>
      <w:r w:rsidRPr="00B045F4">
        <w:rPr>
          <w:rFonts w:ascii="Arial" w:hAnsi="Arial" w:cs="Arial"/>
          <w:position w:val="-22"/>
        </w:rPr>
        <w:object w:dxaOrig="1380" w:dyaOrig="620">
          <v:shape id="_x0000_i1030" type="#_x0000_t75" style="width:69.75pt;height:30.75pt" o:ole="">
            <v:imagedata r:id="rId16" o:title=""/>
          </v:shape>
          <o:OLEObject Type="Embed" ProgID="Equation.DSMT4" ShapeID="_x0000_i1030" DrawAspect="Content" ObjectID="_1445176447" r:id="rId17"/>
        </w:object>
      </w:r>
      <w:r>
        <w:rPr>
          <w:rFonts w:ascii="Arial" w:hAnsi="Arial" w:cs="Arial"/>
        </w:rPr>
        <w:t xml:space="preserve">= </w:t>
      </w:r>
      <w:r w:rsidRPr="00B045F4">
        <w:rPr>
          <w:rFonts w:ascii="Arial" w:hAnsi="Arial" w:cs="Arial"/>
          <w:b/>
        </w:rPr>
        <w:t>8,5</w:t>
      </w:r>
      <w:r w:rsidRPr="00B045F4">
        <w:rPr>
          <w:rFonts w:ascii="Arial" w:hAnsi="Arial" w:cs="Arial"/>
          <w:b/>
          <w:sz w:val="20"/>
          <w:szCs w:val="20"/>
        </w:rPr>
        <w:t>×</w:t>
      </w:r>
      <w:r w:rsidRPr="00B045F4">
        <w:rPr>
          <w:rFonts w:ascii="Arial" w:hAnsi="Arial" w:cs="Arial"/>
          <w:b/>
        </w:rPr>
        <w:t>10</w:t>
      </w:r>
      <w:r w:rsidRPr="00B045F4">
        <w:rPr>
          <w:rFonts w:ascii="Arial" w:hAnsi="Arial" w:cs="Arial"/>
          <w:b/>
          <w:sz w:val="20"/>
          <w:szCs w:val="20"/>
          <w:vertAlign w:val="superscript"/>
        </w:rPr>
        <w:sym w:font="Symbol" w:char="F02D"/>
      </w:r>
      <w:r w:rsidRPr="00B045F4">
        <w:rPr>
          <w:rFonts w:ascii="Arial" w:hAnsi="Arial" w:cs="Arial"/>
          <w:b/>
          <w:sz w:val="20"/>
          <w:szCs w:val="20"/>
          <w:vertAlign w:val="superscript"/>
        </w:rPr>
        <w:t>3</w:t>
      </w:r>
      <w:r w:rsidRPr="00B045F4">
        <w:rPr>
          <w:rFonts w:ascii="Arial" w:hAnsi="Arial" w:cs="Arial"/>
          <w:b/>
        </w:rPr>
        <w:t xml:space="preserve"> m = 8,5 mm.</w:t>
      </w:r>
    </w:p>
    <w:p w:rsidR="00B045F4" w:rsidRDefault="00B045F4" w:rsidP="00B045F4">
      <w:pPr>
        <w:spacing w:after="0"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3.3.4. </w:t>
      </w:r>
      <w:r w:rsidR="00936C34">
        <w:rPr>
          <w:rFonts w:ascii="Arial" w:hAnsi="Arial" w:cs="Arial"/>
        </w:rPr>
        <w:t>O</w:t>
      </w:r>
      <w:r>
        <w:rPr>
          <w:rFonts w:ascii="Arial" w:hAnsi="Arial" w:cs="Arial"/>
        </w:rPr>
        <w:t>n a : V</w:t>
      </w:r>
      <w:r w:rsidRPr="00B045F4">
        <w:rPr>
          <w:rFonts w:ascii="Arial" w:hAnsi="Arial" w:cs="Arial"/>
          <w:vertAlign w:val="subscript"/>
        </w:rPr>
        <w:t>air</w: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 xml:space="preserve">= </w:t>
      </w:r>
      <w:r>
        <w:rPr>
          <w:rFonts w:ascii="Arial" w:hAnsi="Arial" w:cs="Arial"/>
        </w:rPr>
        <w:sym w:font="Symbol" w:char="F06C"/>
      </w:r>
      <w:proofErr w:type="gramEnd"/>
      <w:r>
        <w:rPr>
          <w:rFonts w:ascii="Arial" w:hAnsi="Arial" w:cs="Arial"/>
        </w:rPr>
        <w:t xml:space="preserve"> </w:t>
      </w:r>
      <w:r w:rsidR="00936C34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f</w:t>
      </w:r>
      <w:proofErr w:type="gramEnd"/>
      <w:r>
        <w:rPr>
          <w:rFonts w:ascii="Arial" w:hAnsi="Arial" w:cs="Arial"/>
        </w:rPr>
        <w:t xml:space="preserve">   </w:t>
      </w:r>
      <w:r w:rsidR="00936C34">
        <w:rPr>
          <w:rFonts w:ascii="Arial" w:hAnsi="Arial" w:cs="Arial"/>
        </w:rPr>
        <w:tab/>
      </w:r>
      <w:r>
        <w:rPr>
          <w:rFonts w:ascii="Arial" w:hAnsi="Arial" w:cs="Arial"/>
        </w:rPr>
        <w:t xml:space="preserve">donc </w:t>
      </w:r>
      <w:r>
        <w:rPr>
          <w:rFonts w:ascii="Arial" w:hAnsi="Arial" w:cs="Arial"/>
        </w:rPr>
        <w:sym w:font="Symbol" w:char="F06C"/>
      </w:r>
      <w:r>
        <w:rPr>
          <w:rFonts w:ascii="Arial" w:hAnsi="Arial" w:cs="Arial"/>
        </w:rPr>
        <w:t xml:space="preserve"> = </w:t>
      </w:r>
      <w:r w:rsidRPr="00B045F4">
        <w:rPr>
          <w:rFonts w:ascii="Arial" w:hAnsi="Arial" w:cs="Arial"/>
          <w:position w:val="-22"/>
        </w:rPr>
        <w:object w:dxaOrig="440" w:dyaOrig="580">
          <v:shape id="_x0000_i1031" type="#_x0000_t75" style="width:22.5pt;height:28.5pt" o:ole="">
            <v:imagedata r:id="rId18" o:title=""/>
          </v:shape>
          <o:OLEObject Type="Embed" ProgID="Equation.DSMT4" ShapeID="_x0000_i1031" DrawAspect="Content" ObjectID="_1445176448" r:id="rId19"/>
        </w:object>
      </w:r>
      <w:r>
        <w:rPr>
          <w:rFonts w:ascii="Arial" w:hAnsi="Arial" w:cs="Arial"/>
        </w:rPr>
        <w:t xml:space="preserve">  soit </w:t>
      </w:r>
      <w:r>
        <w:rPr>
          <w:rFonts w:ascii="Arial" w:hAnsi="Arial" w:cs="Arial"/>
        </w:rPr>
        <w:sym w:font="Symbol" w:char="F06C"/>
      </w:r>
      <w:r>
        <w:rPr>
          <w:rFonts w:ascii="Arial" w:hAnsi="Arial" w:cs="Arial"/>
        </w:rPr>
        <w:t xml:space="preserve"> = </w:t>
      </w:r>
      <w:r w:rsidRPr="00B045F4">
        <w:rPr>
          <w:rFonts w:ascii="Arial" w:hAnsi="Arial" w:cs="Arial"/>
          <w:position w:val="-24"/>
        </w:rPr>
        <w:object w:dxaOrig="880" w:dyaOrig="600">
          <v:shape id="_x0000_i1032" type="#_x0000_t75" style="width:43.5pt;height:30pt" o:ole="">
            <v:imagedata r:id="rId20" o:title=""/>
          </v:shape>
          <o:OLEObject Type="Embed" ProgID="Equation.DSMT4" ShapeID="_x0000_i1032" DrawAspect="Content" ObjectID="_1445176449" r:id="rId21"/>
        </w:object>
      </w:r>
      <w:r>
        <w:rPr>
          <w:rFonts w:ascii="Arial" w:hAnsi="Arial" w:cs="Arial"/>
        </w:rPr>
        <w:t xml:space="preserve">  = </w:t>
      </w:r>
      <w:r w:rsidRPr="00B045F4">
        <w:rPr>
          <w:rFonts w:ascii="Arial" w:hAnsi="Arial" w:cs="Arial"/>
          <w:b/>
        </w:rPr>
        <w:t>8,</w:t>
      </w:r>
      <w:r>
        <w:rPr>
          <w:rFonts w:ascii="Arial" w:hAnsi="Arial" w:cs="Arial"/>
          <w:b/>
        </w:rPr>
        <w:t>6</w:t>
      </w:r>
      <w:r w:rsidRPr="00B045F4">
        <w:rPr>
          <w:rFonts w:ascii="Arial" w:hAnsi="Arial" w:cs="Arial"/>
          <w:b/>
          <w:sz w:val="20"/>
          <w:szCs w:val="20"/>
        </w:rPr>
        <w:t>×</w:t>
      </w:r>
      <w:r w:rsidRPr="00B045F4">
        <w:rPr>
          <w:rFonts w:ascii="Arial" w:hAnsi="Arial" w:cs="Arial"/>
          <w:b/>
        </w:rPr>
        <w:t>10</w:t>
      </w:r>
      <w:r w:rsidRPr="00B045F4">
        <w:rPr>
          <w:rFonts w:ascii="Arial" w:hAnsi="Arial" w:cs="Arial"/>
          <w:b/>
          <w:sz w:val="20"/>
          <w:szCs w:val="20"/>
          <w:vertAlign w:val="superscript"/>
        </w:rPr>
        <w:sym w:font="Symbol" w:char="F02D"/>
      </w:r>
      <w:r w:rsidRPr="00B045F4">
        <w:rPr>
          <w:rFonts w:ascii="Arial" w:hAnsi="Arial" w:cs="Arial"/>
          <w:b/>
          <w:sz w:val="20"/>
          <w:szCs w:val="20"/>
          <w:vertAlign w:val="superscript"/>
        </w:rPr>
        <w:t>3</w:t>
      </w:r>
      <w:r w:rsidRPr="00B045F4">
        <w:rPr>
          <w:rFonts w:ascii="Arial" w:hAnsi="Arial" w:cs="Arial"/>
          <w:b/>
        </w:rPr>
        <w:t xml:space="preserve"> m = 8,</w:t>
      </w:r>
      <w:r>
        <w:rPr>
          <w:rFonts w:ascii="Arial" w:hAnsi="Arial" w:cs="Arial"/>
          <w:b/>
        </w:rPr>
        <w:t>6</w:t>
      </w:r>
      <w:r w:rsidRPr="00B045F4">
        <w:rPr>
          <w:rFonts w:ascii="Arial" w:hAnsi="Arial" w:cs="Arial"/>
          <w:b/>
        </w:rPr>
        <w:t xml:space="preserve"> mm.</w:t>
      </w:r>
    </w:p>
    <w:p w:rsidR="00B045F4" w:rsidRDefault="00B045F4" w:rsidP="00B045F4">
      <w:pPr>
        <w:spacing w:after="0" w:line="240" w:lineRule="auto"/>
        <w:rPr>
          <w:rFonts w:ascii="Arial" w:hAnsi="Arial" w:cs="Arial"/>
        </w:rPr>
      </w:pPr>
      <w:r w:rsidRPr="00B045F4">
        <w:rPr>
          <w:rFonts w:ascii="Arial" w:hAnsi="Arial" w:cs="Arial"/>
        </w:rPr>
        <w:t xml:space="preserve">Les deux valeurs de </w:t>
      </w:r>
      <w:r w:rsidRPr="00B045F4">
        <w:rPr>
          <w:rFonts w:ascii="Arial" w:hAnsi="Arial" w:cs="Arial"/>
        </w:rPr>
        <w:sym w:font="Symbol" w:char="F06C"/>
      </w:r>
      <w:r w:rsidRPr="00B045F4">
        <w:rPr>
          <w:rFonts w:ascii="Arial" w:hAnsi="Arial" w:cs="Arial"/>
        </w:rPr>
        <w:t xml:space="preserve"> sont proches :</w:t>
      </w:r>
      <w:r>
        <w:rPr>
          <w:rFonts w:ascii="Arial" w:hAnsi="Arial" w:cs="Arial"/>
        </w:rPr>
        <w:t xml:space="preserve"> écart relatif de </w:t>
      </w:r>
      <w:r w:rsidRPr="00B045F4">
        <w:rPr>
          <w:rFonts w:ascii="Arial" w:hAnsi="Arial" w:cs="Arial"/>
          <w:position w:val="-26"/>
        </w:rPr>
        <w:object w:dxaOrig="940" w:dyaOrig="620">
          <v:shape id="_x0000_i1033" type="#_x0000_t75" style="width:47.25pt;height:30.75pt" o:ole="">
            <v:imagedata r:id="rId22" o:title=""/>
          </v:shape>
          <o:OLEObject Type="Embed" ProgID="Equation.DSMT4" ShapeID="_x0000_i1033" DrawAspect="Content" ObjectID="_1445176450" r:id="rId23"/>
        </w:object>
      </w:r>
      <w:r>
        <w:rPr>
          <w:rFonts w:ascii="Arial" w:hAnsi="Arial" w:cs="Arial"/>
        </w:rPr>
        <w:t xml:space="preserve">= 1,2 %. </w:t>
      </w:r>
    </w:p>
    <w:p w:rsidR="00B045F4" w:rsidRPr="00B045F4" w:rsidRDefault="00B045F4" w:rsidP="00B045F4">
      <w:p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Les ondes ultrasonores étudiées ici sont bien des ondes mécaniques et périodiques.</w:t>
      </w:r>
    </w:p>
    <w:p w:rsidR="00B045F4" w:rsidRPr="00B045F4" w:rsidRDefault="00B045F4" w:rsidP="00B045F4">
      <w:pPr>
        <w:spacing w:after="0" w:line="240" w:lineRule="auto"/>
        <w:rPr>
          <w:rFonts w:ascii="Arial" w:hAnsi="Arial" w:cs="Arial"/>
        </w:rPr>
      </w:pPr>
    </w:p>
    <w:p w:rsidR="000C0ABF" w:rsidRDefault="000C0ABF" w:rsidP="003F1BE1">
      <w:pPr>
        <w:rPr>
          <w:rFonts w:ascii="Arial" w:hAnsi="Arial" w:cs="Arial"/>
          <w:b/>
        </w:rPr>
      </w:pPr>
    </w:p>
    <w:p w:rsidR="000C0ABF" w:rsidRPr="000C0ABF" w:rsidRDefault="000C0ABF" w:rsidP="00D424B9">
      <w:pPr>
        <w:spacing w:after="0" w:line="240" w:lineRule="auto"/>
        <w:jc w:val="both"/>
        <w:rPr>
          <w:rFonts w:ascii="Arial" w:hAnsi="Arial" w:cs="Arial"/>
          <w:b/>
        </w:rPr>
        <w:sectPr w:rsidR="000C0ABF" w:rsidRPr="000C0ABF" w:rsidSect="002B46DC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6D7D57" w:rsidRDefault="00BC3718" w:rsidP="00D424B9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i/>
          <w:noProof/>
          <w:sz w:val="18"/>
          <w:szCs w:val="18"/>
          <w:lang w:eastAsia="fr-FR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964" type="#_x0000_t202" style="position:absolute;left:0;text-align:left;margin-left:246.65pt;margin-top:-13.3pt;width:181.4pt;height:31.45pt;z-index:251659264">
            <v:textbox>
              <w:txbxContent>
                <w:p w:rsidR="00BC3718" w:rsidRDefault="00BC3718">
                  <w:r>
                    <w:t>Représentation de L en fonction de τ</w:t>
                  </w:r>
                </w:p>
              </w:txbxContent>
            </v:textbox>
          </v:shape>
        </w:pict>
      </w:r>
      <w:r>
        <w:rPr>
          <w:rFonts w:ascii="Arial" w:hAnsi="Arial" w:cs="Arial"/>
          <w:i/>
          <w:noProof/>
          <w:sz w:val="18"/>
          <w:szCs w:val="18"/>
          <w:lang w:eastAsia="fr-FR"/>
        </w:rPr>
        <w:pict>
          <v:shape id="_x0000_s1963" type="#_x0000_t202" style="position:absolute;left:0;text-align:left;margin-left:402.55pt;margin-top:222.25pt;width:31.2pt;height:22.65pt;z-index:251658240">
            <v:textbox>
              <w:txbxContent>
                <w:p w:rsidR="00BC3718" w:rsidRDefault="00BC3718">
                  <w:proofErr w:type="gramStart"/>
                  <w:r>
                    <w:t>air</w:t>
                  </w:r>
                  <w:proofErr w:type="gramEnd"/>
                </w:p>
              </w:txbxContent>
            </v:textbox>
          </v:shape>
        </w:pict>
      </w:r>
      <w:r>
        <w:rPr>
          <w:rFonts w:ascii="Arial" w:hAnsi="Arial" w:cs="Arial"/>
          <w:i/>
          <w:noProof/>
          <w:sz w:val="18"/>
          <w:szCs w:val="18"/>
          <w:lang w:eastAsia="fr-FR"/>
        </w:rPr>
        <w:pict>
          <v:shape id="_x0000_s1962" type="#_x0000_t202" style="position:absolute;left:0;text-align:left;margin-left:153.1pt;margin-top:159.85pt;width:27pt;height:23.2pt;z-index:251657216">
            <v:textbox>
              <w:txbxContent>
                <w:p w:rsidR="00BC3718" w:rsidRDefault="00BC3718">
                  <w:proofErr w:type="gramStart"/>
                  <w:r>
                    <w:t>liq</w:t>
                  </w:r>
                  <w:proofErr w:type="gramEnd"/>
                </w:p>
              </w:txbxContent>
            </v:textbox>
          </v:shape>
        </w:pict>
      </w:r>
      <w:r w:rsidR="00C91CAE">
        <w:rPr>
          <w:rFonts w:ascii="Arial" w:hAnsi="Arial" w:cs="Arial"/>
          <w:i/>
          <w:noProof/>
          <w:sz w:val="18"/>
          <w:szCs w:val="18"/>
          <w:lang w:eastAsia="fr-FR"/>
        </w:rPr>
        <w:pict>
          <v:group id="_x0000_s1961" style="position:absolute;left:0;text-align:left;margin-left:4.4pt;margin-top:.95pt;width:725.8pt;height:492.35pt;z-index:251656192" coordorigin="939,870" coordsize="14516,9847">
            <v:group id="_x0000_s1911" style="position:absolute;left:939;top:870;width:14516;height:9847" coordorigin="939,183" coordsize="14516,9847">
              <v:group id="_x0000_s1469" style="position:absolute;left:1702;top:300;width:13039;height:9071" coordorigin=",-417" coordsize="13039,9071">
                <v:line id="_x0000_s1470" style="position:absolute" from="0,-417" to="0,8654" strokeweight=".5pt"/>
                <v:line id="_x0000_s1471" style="position:absolute" from="57,-417" to="57,8654" strokeweight=".25pt">
                  <v:stroke dashstyle="1 1" endcap="round"/>
                </v:line>
                <v:line id="_x0000_s1472" style="position:absolute" from="113,-417" to="113,8654" strokeweight=".25pt">
                  <v:stroke dashstyle="1 1" endcap="round"/>
                </v:line>
                <v:line id="_x0000_s1473" style="position:absolute" from="170,-417" to="170,8654" strokeweight=".25pt">
                  <v:stroke dashstyle="1 1" endcap="round"/>
                </v:line>
                <v:line id="_x0000_s1474" style="position:absolute" from="227,-417" to="227,8654" strokeweight=".25pt">
                  <v:stroke dashstyle="1 1" endcap="round"/>
                </v:line>
                <v:line id="_x0000_s1475" style="position:absolute" from="283,-417" to="283,8654" strokeweight=".25pt"/>
                <v:line id="_x0000_s1476" style="position:absolute" from="340,-417" to="340,8654" strokeweight=".25pt">
                  <v:stroke dashstyle="1 1" endcap="round"/>
                </v:line>
                <v:line id="_x0000_s1477" style="position:absolute" from="397,-417" to="397,8654" strokeweight=".25pt">
                  <v:stroke dashstyle="1 1" endcap="round"/>
                </v:line>
                <v:line id="_x0000_s1478" style="position:absolute" from="454,-417" to="454,8654" strokeweight=".25pt">
                  <v:stroke dashstyle="1 1" endcap="round"/>
                </v:line>
                <v:line id="_x0000_s1479" style="position:absolute" from="510,-417" to="510,8654" strokeweight=".25pt">
                  <v:stroke dashstyle="1 1" endcap="round"/>
                </v:line>
                <v:line id="_x0000_s1480" style="position:absolute" from="567,-417" to="567,8654" strokeweight=".5pt"/>
                <v:line id="_x0000_s1481" style="position:absolute" from="624,-417" to="624,8654" strokeweight=".25pt">
                  <v:stroke dashstyle="1 1" endcap="round"/>
                </v:line>
                <v:line id="_x0000_s1482" style="position:absolute" from="680,-417" to="680,8654" strokeweight=".25pt">
                  <v:stroke dashstyle="1 1" endcap="round"/>
                </v:line>
                <v:line id="_x0000_s1483" style="position:absolute" from="737,-417" to="737,8654" strokeweight=".25pt">
                  <v:stroke dashstyle="1 1" endcap="round"/>
                </v:line>
                <v:line id="_x0000_s1484" style="position:absolute" from="794,-417" to="794,8654" strokeweight=".25pt">
                  <v:stroke dashstyle="1 1" endcap="round"/>
                </v:line>
                <v:line id="_x0000_s1485" style="position:absolute" from="850,-417" to="850,8654" strokeweight=".25pt"/>
                <v:line id="_x0000_s1486" style="position:absolute" from="907,-417" to="907,8654" strokeweight=".25pt">
                  <v:stroke dashstyle="1 1" endcap="round"/>
                </v:line>
                <v:line id="_x0000_s1487" style="position:absolute" from="964,-417" to="964,8654" strokeweight=".25pt">
                  <v:stroke dashstyle="1 1" endcap="round"/>
                </v:line>
                <v:line id="_x0000_s1488" style="position:absolute" from="1020,-417" to="1020,8654" strokeweight=".25pt">
                  <v:stroke dashstyle="1 1" endcap="round"/>
                </v:line>
                <v:line id="_x0000_s1489" style="position:absolute" from="1077,-417" to="1077,8654" strokeweight=".25pt">
                  <v:stroke dashstyle="1 1" endcap="round"/>
                </v:line>
                <v:line id="_x0000_s1490" style="position:absolute" from="1134,-417" to="1134,8654" strokeweight=".5pt"/>
                <v:line id="_x0000_s1491" style="position:absolute" from="1191,-417" to="1191,8654" strokeweight=".25pt">
                  <v:stroke dashstyle="1 1" endcap="round"/>
                </v:line>
                <v:line id="_x0000_s1492" style="position:absolute" from="1247,-417" to="1247,8654" strokeweight=".25pt">
                  <v:stroke dashstyle="1 1" endcap="round"/>
                </v:line>
                <v:line id="_x0000_s1493" style="position:absolute" from="1304,-417" to="1304,8654" strokeweight=".25pt">
                  <v:stroke dashstyle="1 1" endcap="round"/>
                </v:line>
                <v:line id="_x0000_s1494" style="position:absolute" from="1361,-417" to="1361,8654" strokeweight=".25pt">
                  <v:stroke dashstyle="1 1" endcap="round"/>
                </v:line>
                <v:line id="_x0000_s1495" style="position:absolute" from="1417,-417" to="1417,8654" strokeweight=".25pt"/>
                <v:line id="_x0000_s1496" style="position:absolute" from="1474,-417" to="1474,8654" strokeweight=".25pt">
                  <v:stroke dashstyle="1 1" endcap="round"/>
                </v:line>
                <v:line id="_x0000_s1497" style="position:absolute" from="1531,-417" to="1531,8654" strokeweight=".25pt">
                  <v:stroke dashstyle="1 1" endcap="round"/>
                </v:line>
                <v:line id="_x0000_s1498" style="position:absolute" from="1587,-417" to="1587,8654" strokeweight=".25pt">
                  <v:stroke dashstyle="1 1" endcap="round"/>
                </v:line>
                <v:line id="_x0000_s1499" style="position:absolute" from="1644,-417" to="1644,8654" strokeweight=".25pt">
                  <v:stroke dashstyle="1 1" endcap="round"/>
                </v:line>
                <v:line id="_x0000_s1500" style="position:absolute" from="1701,-417" to="1701,8654" strokeweight=".5pt"/>
                <v:line id="_x0000_s1501" style="position:absolute" from="1757,-417" to="1757,8654" strokeweight=".25pt">
                  <v:stroke dashstyle="1 1" endcap="round"/>
                </v:line>
                <v:line id="_x0000_s1502" style="position:absolute" from="1814,-417" to="1814,8654" strokeweight=".25pt">
                  <v:stroke dashstyle="1 1" endcap="round"/>
                </v:line>
                <v:line id="_x0000_s1503" style="position:absolute" from="1871,-417" to="1871,8654" strokeweight=".25pt">
                  <v:stroke dashstyle="1 1" endcap="round"/>
                </v:line>
                <v:line id="_x0000_s1504" style="position:absolute" from="1928,-417" to="1928,8654" strokeweight=".25pt">
                  <v:stroke dashstyle="1 1" endcap="round"/>
                </v:line>
                <v:line id="_x0000_s1505" style="position:absolute" from="1984,-417" to="1984,8654" strokeweight=".25pt"/>
                <v:line id="_x0000_s1506" style="position:absolute" from="2041,-417" to="2041,8654" strokeweight=".25pt">
                  <v:stroke dashstyle="1 1" endcap="round"/>
                </v:line>
                <v:line id="_x0000_s1507" style="position:absolute" from="2098,-417" to="2098,8654" strokeweight=".25pt">
                  <v:stroke dashstyle="1 1" endcap="round"/>
                </v:line>
                <v:line id="_x0000_s1508" style="position:absolute" from="2154,-417" to="2154,8654" strokeweight=".25pt">
                  <v:stroke dashstyle="1 1" endcap="round"/>
                </v:line>
                <v:line id="_x0000_s1509" style="position:absolute" from="2211,-417" to="2211,8654" strokeweight=".25pt">
                  <v:stroke dashstyle="1 1" endcap="round"/>
                </v:line>
                <v:line id="_x0000_s1510" style="position:absolute" from="2268,-417" to="2268,8654" strokeweight=".5pt"/>
                <v:line id="_x0000_s1511" style="position:absolute" from="2324,-417" to="2324,8654" strokeweight=".25pt">
                  <v:stroke dashstyle="1 1" endcap="round"/>
                </v:line>
                <v:line id="_x0000_s1512" style="position:absolute" from="2381,-417" to="2381,8654" strokeweight=".25pt">
                  <v:stroke dashstyle="1 1" endcap="round"/>
                </v:line>
                <v:line id="_x0000_s1513" style="position:absolute" from="2438,-417" to="2438,8654" strokeweight=".25pt">
                  <v:stroke dashstyle="1 1" endcap="round"/>
                </v:line>
                <v:line id="_x0000_s1514" style="position:absolute" from="2494,-417" to="2494,8654" strokeweight=".25pt">
                  <v:stroke dashstyle="1 1" endcap="round"/>
                </v:line>
                <v:line id="_x0000_s1515" style="position:absolute" from="2551,-417" to="2551,8654" strokeweight=".25pt"/>
                <v:line id="_x0000_s1516" style="position:absolute" from="2608,-417" to="2608,8654" strokeweight=".25pt">
                  <v:stroke dashstyle="1 1" endcap="round"/>
                </v:line>
                <v:line id="_x0000_s1517" style="position:absolute" from="2665,-417" to="2665,8654" strokeweight=".25pt">
                  <v:stroke dashstyle="1 1" endcap="round"/>
                </v:line>
                <v:line id="_x0000_s1518" style="position:absolute" from="2721,-417" to="2721,8654" strokeweight=".25pt">
                  <v:stroke dashstyle="1 1" endcap="round"/>
                </v:line>
                <v:line id="_x0000_s1519" style="position:absolute" from="2778,-417" to="2778,8654" strokeweight=".25pt">
                  <v:stroke dashstyle="1 1" endcap="round"/>
                </v:line>
                <v:line id="_x0000_s1520" style="position:absolute" from="2835,-417" to="2835,8654" strokeweight=".5pt"/>
                <v:line id="_x0000_s1521" style="position:absolute" from="2891,-417" to="2891,8654" strokeweight=".25pt">
                  <v:stroke dashstyle="1 1" endcap="round"/>
                </v:line>
                <v:line id="_x0000_s1522" style="position:absolute" from="2948,-417" to="2948,8654" strokeweight=".25pt">
                  <v:stroke dashstyle="1 1" endcap="round"/>
                </v:line>
                <v:line id="_x0000_s1523" style="position:absolute" from="3005,-417" to="3005,8654" strokeweight=".25pt">
                  <v:stroke dashstyle="1 1" endcap="round"/>
                </v:line>
                <v:line id="_x0000_s1524" style="position:absolute" from="3061,-417" to="3061,8654" strokeweight=".25pt">
                  <v:stroke dashstyle="1 1" endcap="round"/>
                </v:line>
                <v:line id="_x0000_s1525" style="position:absolute" from="3118,-417" to="3118,8654" strokeweight=".25pt"/>
                <v:line id="_x0000_s1526" style="position:absolute" from="3175,-417" to="3175,8654" strokeweight=".25pt">
                  <v:stroke dashstyle="1 1" endcap="round"/>
                </v:line>
                <v:line id="_x0000_s1527" style="position:absolute" from="3231,-417" to="3231,8654" strokeweight=".25pt">
                  <v:stroke dashstyle="1 1" endcap="round"/>
                </v:line>
                <v:line id="_x0000_s1528" style="position:absolute" from="3288,-417" to="3288,8654" strokeweight=".25pt">
                  <v:stroke dashstyle="1 1" endcap="round"/>
                </v:line>
                <v:line id="_x0000_s1529" style="position:absolute" from="3345,-417" to="3345,8654" strokeweight=".25pt">
                  <v:stroke dashstyle="1 1" endcap="round"/>
                </v:line>
                <v:line id="_x0000_s1530" style="position:absolute" from="3402,-417" to="3402,8654" strokeweight=".5pt"/>
                <v:line id="_x0000_s1531" style="position:absolute" from="3458,-417" to="3458,8654" strokeweight=".25pt">
                  <v:stroke dashstyle="1 1" endcap="round"/>
                </v:line>
                <v:line id="_x0000_s1532" style="position:absolute" from="3515,-417" to="3515,8654" strokeweight=".25pt">
                  <v:stroke dashstyle="1 1" endcap="round"/>
                </v:line>
                <v:line id="_x0000_s1533" style="position:absolute" from="3572,-417" to="3572,8654" strokeweight=".25pt">
                  <v:stroke dashstyle="1 1" endcap="round"/>
                </v:line>
                <v:line id="_x0000_s1534" style="position:absolute" from="3628,-417" to="3628,8654" strokeweight=".25pt">
                  <v:stroke dashstyle="1 1" endcap="round"/>
                </v:line>
                <v:line id="_x0000_s1535" style="position:absolute" from="3685,-417" to="3685,8654" strokeweight=".25pt"/>
                <v:line id="_x0000_s1536" style="position:absolute" from="3742,-417" to="3742,8654" strokeweight=".25pt">
                  <v:stroke dashstyle="1 1" endcap="round"/>
                </v:line>
                <v:line id="_x0000_s1537" style="position:absolute" from="3798,-417" to="3798,8654" strokeweight=".25pt">
                  <v:stroke dashstyle="1 1" endcap="round"/>
                </v:line>
                <v:line id="_x0000_s1538" style="position:absolute" from="3855,-417" to="3855,8654" strokeweight=".25pt">
                  <v:stroke dashstyle="1 1" endcap="round"/>
                </v:line>
                <v:line id="_x0000_s1539" style="position:absolute" from="3912,-417" to="3912,8654" strokeweight=".25pt">
                  <v:stroke dashstyle="1 1" endcap="round"/>
                </v:line>
                <v:line id="_x0000_s1540" style="position:absolute" from="3969,-417" to="3969,8654" strokeweight=".5pt"/>
                <v:line id="_x0000_s1541" style="position:absolute" from="4025,-417" to="4025,8654" strokeweight=".25pt">
                  <v:stroke dashstyle="1 1" endcap="round"/>
                </v:line>
                <v:line id="_x0000_s1542" style="position:absolute" from="4082,-417" to="4082,8654" strokeweight=".25pt">
                  <v:stroke dashstyle="1 1" endcap="round"/>
                </v:line>
                <v:line id="_x0000_s1543" style="position:absolute" from="4139,-417" to="4139,8654" strokeweight=".25pt">
                  <v:stroke dashstyle="1 1" endcap="round"/>
                </v:line>
                <v:line id="_x0000_s1544" style="position:absolute" from="4195,-417" to="4195,8654" strokeweight=".25pt">
                  <v:stroke dashstyle="1 1" endcap="round"/>
                </v:line>
                <v:line id="_x0000_s1545" style="position:absolute" from="4252,-417" to="4252,8654" strokeweight=".25pt"/>
                <v:line id="_x0000_s1546" style="position:absolute" from="4309,-417" to="4309,8654" strokeweight=".25pt">
                  <v:stroke dashstyle="1 1" endcap="round"/>
                </v:line>
                <v:line id="_x0000_s1547" style="position:absolute" from="4365,-417" to="4365,8654" strokeweight=".25pt">
                  <v:stroke dashstyle="1 1" endcap="round"/>
                </v:line>
                <v:line id="_x0000_s1548" style="position:absolute" from="4422,-417" to="4422,8654" strokeweight=".25pt">
                  <v:stroke dashstyle="1 1" endcap="round"/>
                </v:line>
                <v:line id="_x0000_s1549" style="position:absolute" from="4479,-417" to="4479,8654" strokeweight=".25pt">
                  <v:stroke dashstyle="1 1" endcap="round"/>
                </v:line>
                <v:line id="_x0000_s1550" style="position:absolute" from="4535,-417" to="4535,8654" strokeweight=".5pt"/>
                <v:line id="_x0000_s1551" style="position:absolute" from="4592,-417" to="4592,8654" strokeweight=".25pt">
                  <v:stroke dashstyle="1 1" endcap="round"/>
                </v:line>
                <v:line id="_x0000_s1552" style="position:absolute" from="4649,-417" to="4649,8654" strokeweight=".25pt">
                  <v:stroke dashstyle="1 1" endcap="round"/>
                </v:line>
                <v:line id="_x0000_s1553" style="position:absolute" from="4706,-417" to="4706,8654" strokeweight=".25pt">
                  <v:stroke dashstyle="1 1" endcap="round"/>
                </v:line>
                <v:line id="_x0000_s1554" style="position:absolute" from="4762,-417" to="4762,8654" strokeweight=".25pt">
                  <v:stroke dashstyle="1 1" endcap="round"/>
                </v:line>
                <v:line id="_x0000_s1555" style="position:absolute" from="4819,-417" to="4819,8654" strokeweight=".25pt"/>
                <v:line id="_x0000_s1556" style="position:absolute" from="4876,-417" to="4876,8654" strokeweight=".25pt">
                  <v:stroke dashstyle="1 1" endcap="round"/>
                </v:line>
                <v:line id="_x0000_s1557" style="position:absolute" from="4932,-417" to="4932,8654" strokeweight=".25pt">
                  <v:stroke dashstyle="1 1" endcap="round"/>
                </v:line>
                <v:line id="_x0000_s1558" style="position:absolute" from="4989,-417" to="4989,8654" strokeweight=".25pt">
                  <v:stroke dashstyle="1 1" endcap="round"/>
                </v:line>
                <v:line id="_x0000_s1559" style="position:absolute" from="5046,-417" to="5046,8654" strokeweight=".25pt">
                  <v:stroke dashstyle="1 1" endcap="round"/>
                </v:line>
                <v:line id="_x0000_s1560" style="position:absolute" from="5102,-417" to="5102,8654" strokeweight=".5pt"/>
                <v:line id="_x0000_s1561" style="position:absolute" from="5159,-417" to="5159,8654" strokeweight=".25pt">
                  <v:stroke dashstyle="1 1" endcap="round"/>
                </v:line>
                <v:line id="_x0000_s1562" style="position:absolute" from="5216,-417" to="5216,8654" strokeweight=".25pt">
                  <v:stroke dashstyle="1 1" endcap="round"/>
                </v:line>
                <v:line id="_x0000_s1563" style="position:absolute" from="5272,-417" to="5272,8654" strokeweight=".25pt">
                  <v:stroke dashstyle="1 1" endcap="round"/>
                </v:line>
                <v:line id="_x0000_s1564" style="position:absolute" from="5329,-417" to="5329,8654" strokeweight=".25pt">
                  <v:stroke dashstyle="1 1" endcap="round"/>
                </v:line>
                <v:line id="_x0000_s1565" style="position:absolute" from="5386,-417" to="5386,8654" strokeweight=".25pt"/>
                <v:line id="_x0000_s1566" style="position:absolute" from="5443,-417" to="5443,8654" strokeweight=".25pt">
                  <v:stroke dashstyle="1 1" endcap="round"/>
                </v:line>
                <v:line id="_x0000_s1567" style="position:absolute" from="5499,-417" to="5499,8654" strokeweight=".25pt">
                  <v:stroke dashstyle="1 1" endcap="round"/>
                </v:line>
                <v:line id="_x0000_s1568" style="position:absolute" from="5556,-417" to="5556,8654" strokeweight=".25pt">
                  <v:stroke dashstyle="1 1" endcap="round"/>
                </v:line>
                <v:line id="_x0000_s1569" style="position:absolute" from="5613,-417" to="5613,8654" strokeweight=".25pt">
                  <v:stroke dashstyle="1 1" endcap="round"/>
                </v:line>
                <v:line id="_x0000_s1570" style="position:absolute" from="5669,-417" to="5669,8654" strokeweight=".5pt"/>
                <v:line id="_x0000_s1571" style="position:absolute" from="5726,-417" to="5726,8654" strokeweight=".25pt">
                  <v:stroke dashstyle="1 1" endcap="round"/>
                </v:line>
                <v:line id="_x0000_s1572" style="position:absolute" from="5783,-417" to="5783,8654" strokeweight=".25pt">
                  <v:stroke dashstyle="1 1" endcap="round"/>
                </v:line>
                <v:line id="_x0000_s1573" style="position:absolute" from="5839,-417" to="5839,8654" strokeweight=".25pt">
                  <v:stroke dashstyle="1 1" endcap="round"/>
                </v:line>
                <v:line id="_x0000_s1574" style="position:absolute" from="5896,-417" to="5896,8654" strokeweight=".25pt">
                  <v:stroke dashstyle="1 1" endcap="round"/>
                </v:line>
                <v:line id="_x0000_s1575" style="position:absolute" from="5953,-417" to="5953,8654" strokeweight=".25pt"/>
                <v:line id="_x0000_s1576" style="position:absolute" from="6009,-417" to="6009,8654" strokeweight=".25pt">
                  <v:stroke dashstyle="1 1" endcap="round"/>
                </v:line>
                <v:line id="_x0000_s1577" style="position:absolute" from="6066,-417" to="6066,8654" strokeweight=".25pt">
                  <v:stroke dashstyle="1 1" endcap="round"/>
                </v:line>
                <v:line id="_x0000_s1578" style="position:absolute" from="6123,-417" to="6123,8654" strokeweight=".25pt">
                  <v:stroke dashstyle="1 1" endcap="round"/>
                </v:line>
                <v:line id="_x0000_s1579" style="position:absolute" from="6180,-417" to="6180,8654" strokeweight=".25pt">
                  <v:stroke dashstyle="1 1" endcap="round"/>
                </v:line>
                <v:line id="_x0000_s1580" style="position:absolute" from="6236,-417" to="6236,8654" strokeweight=".5pt"/>
                <v:line id="_x0000_s1581" style="position:absolute" from="6293,-417" to="6293,8654" strokeweight=".25pt">
                  <v:stroke dashstyle="1 1" endcap="round"/>
                </v:line>
                <v:line id="_x0000_s1582" style="position:absolute" from="6350,-417" to="6350,8654" strokeweight=".25pt">
                  <v:stroke dashstyle="1 1" endcap="round"/>
                </v:line>
                <v:line id="_x0000_s1583" style="position:absolute" from="6406,-417" to="6406,8654" strokeweight=".25pt">
                  <v:stroke dashstyle="1 1" endcap="round"/>
                </v:line>
                <v:line id="_x0000_s1584" style="position:absolute" from="6463,-417" to="6463,8654" strokeweight=".25pt">
                  <v:stroke dashstyle="1 1" endcap="round"/>
                </v:line>
                <v:line id="_x0000_s1585" style="position:absolute" from="6520,-417" to="6520,8654" strokeweight=".25pt"/>
                <v:line id="_x0000_s1586" style="position:absolute" from="6576,-417" to="6576,8654" strokeweight=".25pt">
                  <v:stroke dashstyle="1 1" endcap="round"/>
                </v:line>
                <v:line id="_x0000_s1587" style="position:absolute" from="6633,-417" to="6633,8654" strokeweight=".25pt">
                  <v:stroke dashstyle="1 1" endcap="round"/>
                </v:line>
                <v:line id="_x0000_s1588" style="position:absolute" from="6690,-417" to="6690,8654" strokeweight=".25pt">
                  <v:stroke dashstyle="1 1" endcap="round"/>
                </v:line>
                <v:line id="_x0000_s1589" style="position:absolute" from="6746,-417" to="6746,8654" strokeweight=".25pt">
                  <v:stroke dashstyle="1 1" endcap="round"/>
                </v:line>
                <v:line id="_x0000_s1590" style="position:absolute" from="6803,-417" to="6803,8654" strokeweight=".5pt"/>
                <v:line id="_x0000_s1591" style="position:absolute" from="6860,-417" to="6860,8654" strokeweight=".25pt">
                  <v:stroke dashstyle="1 1" endcap="round"/>
                </v:line>
                <v:line id="_x0000_s1592" style="position:absolute" from="6917,-417" to="6917,8654" strokeweight=".25pt">
                  <v:stroke dashstyle="1 1" endcap="round"/>
                </v:line>
                <v:line id="_x0000_s1593" style="position:absolute" from="6973,-417" to="6973,8654" strokeweight=".25pt">
                  <v:stroke dashstyle="1 1" endcap="round"/>
                </v:line>
                <v:line id="_x0000_s1594" style="position:absolute" from="7030,-417" to="7030,8654" strokeweight=".25pt">
                  <v:stroke dashstyle="1 1" endcap="round"/>
                </v:line>
                <v:line id="_x0000_s1595" style="position:absolute" from="7087,-417" to="7087,8654" strokeweight=".25pt"/>
                <v:line id="_x0000_s1596" style="position:absolute" from="7143,-417" to="7143,8654" strokeweight=".25pt">
                  <v:stroke dashstyle="1 1" endcap="round"/>
                </v:line>
                <v:line id="_x0000_s1597" style="position:absolute" from="7200,-417" to="7200,8654" strokeweight=".25pt">
                  <v:stroke dashstyle="1 1" endcap="round"/>
                </v:line>
                <v:line id="_x0000_s1598" style="position:absolute" from="7257,-417" to="7257,8654" strokeweight=".25pt">
                  <v:stroke dashstyle="1 1" endcap="round"/>
                </v:line>
                <v:line id="_x0000_s1599" style="position:absolute" from="7313,-417" to="7313,8654" strokeweight=".25pt">
                  <v:stroke dashstyle="1 1" endcap="round"/>
                </v:line>
                <v:line id="_x0000_s1600" style="position:absolute" from="7370,-417" to="7370,8654" strokeweight=".5pt"/>
                <v:line id="_x0000_s1601" style="position:absolute" from="7427,-417" to="7427,8654" strokeweight=".25pt">
                  <v:stroke dashstyle="1 1" endcap="round"/>
                </v:line>
                <v:line id="_x0000_s1602" style="position:absolute" from="7483,-417" to="7483,8654" strokeweight=".25pt">
                  <v:stroke dashstyle="1 1" endcap="round"/>
                </v:line>
                <v:line id="_x0000_s1603" style="position:absolute" from="7540,-417" to="7540,8654" strokeweight=".25pt">
                  <v:stroke dashstyle="1 1" endcap="round"/>
                </v:line>
                <v:line id="_x0000_s1604" style="position:absolute" from="7597,-417" to="7597,8654" strokeweight=".25pt">
                  <v:stroke dashstyle="1 1" endcap="round"/>
                </v:line>
                <v:line id="_x0000_s1605" style="position:absolute" from="7654,-417" to="7654,8654" strokeweight=".25pt"/>
                <v:line id="_x0000_s1606" style="position:absolute" from="7710,-417" to="7710,8654" strokeweight=".25pt">
                  <v:stroke dashstyle="1 1" endcap="round"/>
                </v:line>
                <v:line id="_x0000_s1607" style="position:absolute" from="7767,-417" to="7767,8654" strokeweight=".25pt">
                  <v:stroke dashstyle="1 1" endcap="round"/>
                </v:line>
                <v:line id="_x0000_s1608" style="position:absolute" from="7824,-417" to="7824,8654" strokeweight=".25pt">
                  <v:stroke dashstyle="1 1" endcap="round"/>
                </v:line>
                <v:line id="_x0000_s1609" style="position:absolute" from="7880,-417" to="7880,8654" strokeweight=".25pt">
                  <v:stroke dashstyle="1 1" endcap="round"/>
                </v:line>
                <v:line id="_x0000_s1610" style="position:absolute" from="7937,-417" to="7937,8654" strokeweight=".5pt"/>
                <v:line id="_x0000_s1611" style="position:absolute" from="7994,-417" to="7994,8654" strokeweight=".25pt">
                  <v:stroke dashstyle="1 1" endcap="round"/>
                </v:line>
                <v:line id="_x0000_s1612" style="position:absolute" from="8050,-417" to="8050,8654" strokeweight=".25pt">
                  <v:stroke dashstyle="1 1" endcap="round"/>
                </v:line>
                <v:line id="_x0000_s1613" style="position:absolute" from="8107,-417" to="8107,8654" strokeweight=".25pt">
                  <v:stroke dashstyle="1 1" endcap="round"/>
                </v:line>
                <v:line id="_x0000_s1614" style="position:absolute" from="8164,-417" to="8164,8654" strokeweight=".25pt">
                  <v:stroke dashstyle="1 1" endcap="round"/>
                </v:line>
                <v:line id="_x0000_s1615" style="position:absolute" from="8220,-417" to="8220,8654" strokeweight=".25pt"/>
                <v:line id="_x0000_s1616" style="position:absolute" from="8277,-417" to="8277,8654" strokeweight=".25pt">
                  <v:stroke dashstyle="1 1" endcap="round"/>
                </v:line>
                <v:line id="_x0000_s1617" style="position:absolute" from="8334,-417" to="8334,8654" strokeweight=".25pt">
                  <v:stroke dashstyle="1 1" endcap="round"/>
                </v:line>
                <v:line id="_x0000_s1618" style="position:absolute" from="8391,-417" to="8391,8654" strokeweight=".25pt">
                  <v:stroke dashstyle="1 1" endcap="round"/>
                </v:line>
                <v:line id="_x0000_s1619" style="position:absolute" from="8447,-417" to="8447,8654" strokeweight=".25pt">
                  <v:stroke dashstyle="1 1" endcap="round"/>
                </v:line>
                <v:line id="_x0000_s1620" style="position:absolute" from="8504,-417" to="8504,8654" strokeweight=".5pt"/>
                <v:line id="_x0000_s1621" style="position:absolute" from="8561,-417" to="8561,8654" strokeweight=".25pt">
                  <v:stroke dashstyle="1 1" endcap="round"/>
                </v:line>
                <v:line id="_x0000_s1622" style="position:absolute" from="8617,-417" to="8617,8654" strokeweight=".25pt">
                  <v:stroke dashstyle="1 1" endcap="round"/>
                </v:line>
                <v:line id="_x0000_s1623" style="position:absolute" from="8674,-417" to="8674,8654" strokeweight=".25pt">
                  <v:stroke dashstyle="1 1" endcap="round"/>
                </v:line>
                <v:line id="_x0000_s1624" style="position:absolute" from="8731,-417" to="8731,8654" strokeweight=".25pt">
                  <v:stroke dashstyle="1 1" endcap="round"/>
                </v:line>
                <v:line id="_x0000_s1625" style="position:absolute" from="8787,-417" to="8787,8654" strokeweight=".25pt"/>
                <v:line id="_x0000_s1626" style="position:absolute" from="8844,-417" to="8844,8654" strokeweight=".25pt">
                  <v:stroke dashstyle="1 1" endcap="round"/>
                </v:line>
                <v:line id="_x0000_s1627" style="position:absolute" from="8901,-417" to="8901,8654" strokeweight=".25pt">
                  <v:stroke dashstyle="1 1" endcap="round"/>
                </v:line>
                <v:line id="_x0000_s1628" style="position:absolute" from="8957,-417" to="8957,8654" strokeweight=".25pt">
                  <v:stroke dashstyle="1 1" endcap="round"/>
                </v:line>
                <v:line id="_x0000_s1629" style="position:absolute" from="9014,-417" to="9014,8654" strokeweight=".25pt">
                  <v:stroke dashstyle="1 1" endcap="round"/>
                </v:line>
                <v:line id="_x0000_s1630" style="position:absolute" from="9071,-417" to="9071,8654" strokeweight=".5pt"/>
                <v:line id="_x0000_s1631" style="position:absolute" from="9128,-417" to="9128,8654" strokeweight=".25pt">
                  <v:stroke dashstyle="1 1" endcap="round"/>
                </v:line>
                <v:line id="_x0000_s1632" style="position:absolute" from="9184,-417" to="9184,8654" strokeweight=".25pt">
                  <v:stroke dashstyle="1 1" endcap="round"/>
                </v:line>
                <v:line id="_x0000_s1633" style="position:absolute" from="9241,-417" to="9241,8654" strokeweight=".25pt">
                  <v:stroke dashstyle="1 1" endcap="round"/>
                </v:line>
                <v:line id="_x0000_s1634" style="position:absolute" from="9298,-417" to="9298,8654" strokeweight=".25pt">
                  <v:stroke dashstyle="1 1" endcap="round"/>
                </v:line>
                <v:line id="_x0000_s1635" style="position:absolute" from="9354,-417" to="9354,8654" strokeweight=".25pt"/>
                <v:line id="_x0000_s1636" style="position:absolute" from="9411,-417" to="9411,8654" strokeweight=".25pt">
                  <v:stroke dashstyle="1 1" endcap="round"/>
                </v:line>
                <v:line id="_x0000_s1637" style="position:absolute" from="9468,-417" to="9468,8654" strokeweight=".25pt">
                  <v:stroke dashstyle="1 1" endcap="round"/>
                </v:line>
                <v:line id="_x0000_s1638" style="position:absolute" from="9524,-417" to="9524,8654" strokeweight=".25pt">
                  <v:stroke dashstyle="1 1" endcap="round"/>
                </v:line>
                <v:line id="_x0000_s1639" style="position:absolute" from="9581,-417" to="9581,8654" strokeweight=".25pt">
                  <v:stroke dashstyle="1 1" endcap="round"/>
                </v:line>
                <v:line id="_x0000_s1640" style="position:absolute" from="9638,-417" to="9638,8654" strokeweight=".5pt"/>
                <v:line id="_x0000_s1641" style="position:absolute" from="9694,-417" to="9694,8654" strokeweight=".25pt">
                  <v:stroke dashstyle="1 1" endcap="round"/>
                </v:line>
                <v:line id="_x0000_s1642" style="position:absolute" from="9751,-417" to="9751,8654" strokeweight=".25pt">
                  <v:stroke dashstyle="1 1" endcap="round"/>
                </v:line>
                <v:line id="_x0000_s1643" style="position:absolute" from="9808,-417" to="9808,8654" strokeweight=".25pt">
                  <v:stroke dashstyle="1 1" endcap="round"/>
                </v:line>
                <v:line id="_x0000_s1644" style="position:absolute" from="9865,-417" to="9865,8654" strokeweight=".25pt">
                  <v:stroke dashstyle="1 1" endcap="round"/>
                </v:line>
                <v:line id="_x0000_s1645" style="position:absolute" from="9921,-417" to="9921,8654" strokeweight=".25pt"/>
                <v:line id="_x0000_s1646" style="position:absolute" from="9978,-417" to="9978,8654" strokeweight=".25pt">
                  <v:stroke dashstyle="1 1" endcap="round"/>
                </v:line>
                <v:line id="_x0000_s1647" style="position:absolute" from="10035,-417" to="10035,8654" strokeweight=".25pt">
                  <v:stroke dashstyle="1 1" endcap="round"/>
                </v:line>
                <v:line id="_x0000_s1648" style="position:absolute" from="10091,-417" to="10091,8654" strokeweight=".25pt">
                  <v:stroke dashstyle="1 1" endcap="round"/>
                </v:line>
                <v:line id="_x0000_s1649" style="position:absolute" from="10148,-417" to="10148,8654" strokeweight=".25pt">
                  <v:stroke dashstyle="1 1" endcap="round"/>
                </v:line>
                <v:line id="_x0000_s1650" style="position:absolute" from="10205,-417" to="10205,8654" strokeweight=".5pt"/>
                <v:line id="_x0000_s1651" style="position:absolute" from="10261,-417" to="10261,8654" strokeweight=".25pt">
                  <v:stroke dashstyle="1 1" endcap="round"/>
                </v:line>
                <v:line id="_x0000_s1652" style="position:absolute" from="10318,-417" to="10318,8654" strokeweight=".25pt">
                  <v:stroke dashstyle="1 1" endcap="round"/>
                </v:line>
                <v:line id="_x0000_s1653" style="position:absolute" from="10375,-417" to="10375,8654" strokeweight=".25pt">
                  <v:stroke dashstyle="1 1" endcap="round"/>
                </v:line>
                <v:line id="_x0000_s1654" style="position:absolute" from="10431,-417" to="10431,8654" strokeweight=".25pt">
                  <v:stroke dashstyle="1 1" endcap="round"/>
                </v:line>
                <v:line id="_x0000_s1655" style="position:absolute" from="10488,-417" to="10488,8654" strokeweight=".25pt"/>
                <v:line id="_x0000_s1656" style="position:absolute" from="10545,-417" to="10545,8654" strokeweight=".25pt">
                  <v:stroke dashstyle="1 1" endcap="round"/>
                </v:line>
                <v:line id="_x0000_s1657" style="position:absolute" from="10602,-417" to="10602,8654" strokeweight=".25pt">
                  <v:stroke dashstyle="1 1" endcap="round"/>
                </v:line>
                <v:line id="_x0000_s1658" style="position:absolute" from="10658,-417" to="10658,8654" strokeweight=".25pt">
                  <v:stroke dashstyle="1 1" endcap="round"/>
                </v:line>
                <v:line id="_x0000_s1659" style="position:absolute" from="10715,-417" to="10715,8654" strokeweight=".25pt">
                  <v:stroke dashstyle="1 1" endcap="round"/>
                </v:line>
                <v:line id="_x0000_s1660" style="position:absolute" from="10772,-417" to="10772,8654" strokeweight=".5pt"/>
                <v:line id="_x0000_s1661" style="position:absolute" from="10828,-417" to="10828,8654" strokeweight=".25pt">
                  <v:stroke dashstyle="1 1" endcap="round"/>
                </v:line>
                <v:line id="_x0000_s1662" style="position:absolute" from="10885,-417" to="10885,8654" strokeweight=".25pt">
                  <v:stroke dashstyle="1 1" endcap="round"/>
                </v:line>
                <v:line id="_x0000_s1663" style="position:absolute" from="10942,-417" to="10942,8654" strokeweight=".25pt">
                  <v:stroke dashstyle="1 1" endcap="round"/>
                </v:line>
                <v:line id="_x0000_s1664" style="position:absolute" from="10998,-417" to="10998,8654" strokeweight=".25pt">
                  <v:stroke dashstyle="1 1" endcap="round"/>
                </v:line>
                <v:line id="_x0000_s1665" style="position:absolute" from="11055,-417" to="11055,8654" strokeweight=".25pt"/>
                <v:line id="_x0000_s1666" style="position:absolute" from="11112,-417" to="11112,8654" strokeweight=".25pt">
                  <v:stroke dashstyle="1 1" endcap="round"/>
                </v:line>
                <v:line id="_x0000_s1667" style="position:absolute" from="11169,-417" to="11169,8654" strokeweight=".25pt">
                  <v:stroke dashstyle="1 1" endcap="round"/>
                </v:line>
                <v:line id="_x0000_s1668" style="position:absolute" from="11225,-417" to="11225,8654" strokeweight=".25pt">
                  <v:stroke dashstyle="1 1" endcap="round"/>
                </v:line>
                <v:line id="_x0000_s1669" style="position:absolute" from="11282,-417" to="11282,8654" strokeweight=".25pt">
                  <v:stroke dashstyle="1 1" endcap="round"/>
                </v:line>
                <v:line id="_x0000_s1670" style="position:absolute" from="11339,-417" to="11339,8654" strokeweight=".5pt"/>
                <v:line id="_x0000_s1671" style="position:absolute" from="11395,-417" to="11395,8654" strokeweight=".25pt">
                  <v:stroke dashstyle="1 1" endcap="round"/>
                </v:line>
                <v:line id="_x0000_s1672" style="position:absolute" from="11452,-417" to="11452,8654" strokeweight=".25pt">
                  <v:stroke dashstyle="1 1" endcap="round"/>
                </v:line>
                <v:line id="_x0000_s1673" style="position:absolute" from="11509,-417" to="11509,8654" strokeweight=".25pt">
                  <v:stroke dashstyle="1 1" endcap="round"/>
                </v:line>
                <v:line id="_x0000_s1674" style="position:absolute" from="11565,-417" to="11565,8654" strokeweight=".25pt">
                  <v:stroke dashstyle="1 1" endcap="round"/>
                </v:line>
                <v:line id="_x0000_s1675" style="position:absolute" from="11622,-417" to="11622,8654" strokeweight=".25pt"/>
                <v:line id="_x0000_s1676" style="position:absolute" from="11679,-417" to="11679,8654" strokeweight=".25pt">
                  <v:stroke dashstyle="1 1" endcap="round"/>
                </v:line>
                <v:line id="_x0000_s1677" style="position:absolute" from="11735,-417" to="11735,8654" strokeweight=".25pt">
                  <v:stroke dashstyle="1 1" endcap="round"/>
                </v:line>
                <v:line id="_x0000_s1678" style="position:absolute" from="11792,-417" to="11792,8654" strokeweight=".25pt">
                  <v:stroke dashstyle="1 1" endcap="round"/>
                </v:line>
                <v:line id="_x0000_s1679" style="position:absolute" from="11849,-417" to="11849,8654" strokeweight=".25pt">
                  <v:stroke dashstyle="1 1" endcap="round"/>
                </v:line>
                <v:line id="_x0000_s1680" style="position:absolute" from="11906,-417" to="11906,8654" strokeweight=".5pt"/>
                <v:line id="_x0000_s1681" style="position:absolute" from="11962,-417" to="11962,8654" strokeweight=".25pt">
                  <v:stroke dashstyle="1 1" endcap="round"/>
                </v:line>
                <v:line id="_x0000_s1682" style="position:absolute" from="12019,-417" to="12019,8654" strokeweight=".25pt">
                  <v:stroke dashstyle="1 1" endcap="round"/>
                </v:line>
                <v:line id="_x0000_s1683" style="position:absolute" from="12076,-417" to="12076,8654" strokeweight=".25pt">
                  <v:stroke dashstyle="1 1" endcap="round"/>
                </v:line>
                <v:line id="_x0000_s1684" style="position:absolute" from="12132,-417" to="12132,8654" strokeweight=".25pt">
                  <v:stroke dashstyle="1 1" endcap="round"/>
                </v:line>
                <v:line id="_x0000_s1685" style="position:absolute" from="12189,-417" to="12189,8654" strokeweight=".25pt"/>
                <v:line id="_x0000_s1686" style="position:absolute" from="12246,-417" to="12246,8654" strokeweight=".25pt">
                  <v:stroke dashstyle="1 1" endcap="round"/>
                </v:line>
                <v:line id="_x0000_s1687" style="position:absolute" from="12302,-417" to="12302,8654" strokeweight=".25pt">
                  <v:stroke dashstyle="1 1" endcap="round"/>
                </v:line>
                <v:line id="_x0000_s1688" style="position:absolute" from="12359,-417" to="12359,8654" strokeweight=".25pt">
                  <v:stroke dashstyle="1 1" endcap="round"/>
                </v:line>
                <v:line id="_x0000_s1689" style="position:absolute" from="12416,-417" to="12416,8654" strokeweight=".25pt">
                  <v:stroke dashstyle="1 1" endcap="round"/>
                </v:line>
                <v:line id="_x0000_s1690" style="position:absolute" from="12472,-417" to="12472,8654" strokeweight=".5pt"/>
                <v:line id="_x0000_s1691" style="position:absolute" from="12529,-417" to="12529,8654" strokeweight=".25pt">
                  <v:stroke dashstyle="1 1" endcap="round"/>
                </v:line>
                <v:line id="_x0000_s1692" style="position:absolute" from="12586,-417" to="12586,8654" strokeweight=".25pt">
                  <v:stroke dashstyle="1 1" endcap="round"/>
                </v:line>
                <v:line id="_x0000_s1693" style="position:absolute" from="12643,-417" to="12643,8654" strokeweight=".25pt">
                  <v:stroke dashstyle="1 1" endcap="round"/>
                </v:line>
                <v:line id="_x0000_s1694" style="position:absolute" from="12699,-417" to="12699,8654" strokeweight=".25pt">
                  <v:stroke dashstyle="1 1" endcap="round"/>
                </v:line>
                <v:line id="_x0000_s1695" style="position:absolute" from="12756,-417" to="12756,8654" strokeweight=".25pt"/>
                <v:line id="_x0000_s1696" style="position:absolute" from="12813,-417" to="12813,8654" strokeweight=".25pt">
                  <v:stroke dashstyle="1 1" endcap="round"/>
                </v:line>
                <v:line id="_x0000_s1697" style="position:absolute" from="12869,-417" to="12869,8654" strokeweight=".25pt">
                  <v:stroke dashstyle="1 1" endcap="round"/>
                </v:line>
                <v:line id="_x0000_s1698" style="position:absolute" from="12926,-417" to="12926,8654" strokeweight=".25pt">
                  <v:stroke dashstyle="1 1" endcap="round"/>
                </v:line>
                <v:line id="_x0000_s1699" style="position:absolute" from="12983,-417" to="12983,8654" strokeweight=".25pt">
                  <v:stroke dashstyle="1 1" endcap="round"/>
                </v:line>
                <v:line id="_x0000_s1700" style="position:absolute" from="13039,-417" to="13039,8654" strokeweight=".5pt"/>
                <v:line id="_x0000_s1701" style="position:absolute" from="0,-417" to="13039,-417" strokeweight=".5pt"/>
                <v:line id="_x0000_s1702" style="position:absolute" from="0,-360" to="13039,-360" strokeweight=".25pt">
                  <v:stroke dashstyle="1 1" endcap="round"/>
                </v:line>
                <v:line id="_x0000_s1703" style="position:absolute" from="0,-304" to="13039,-304" strokeweight=".25pt">
                  <v:stroke dashstyle="1 1" endcap="round"/>
                </v:line>
                <v:line id="_x0000_s1704" style="position:absolute" from="0,-247" to="13039,-247" strokeweight=".25pt">
                  <v:stroke dashstyle="1 1" endcap="round"/>
                </v:line>
                <v:line id="_x0000_s1705" style="position:absolute" from="0,-190" to="13039,-190" strokeweight=".25pt">
                  <v:stroke dashstyle="1 1" endcap="round"/>
                </v:line>
                <v:line id="_x0000_s1706" style="position:absolute" from="0,-134" to="13039,-134" strokeweight=".25pt"/>
                <v:line id="_x0000_s1707" style="position:absolute" from="0,-77" to="13039,-77" strokeweight=".25pt">
                  <v:stroke dashstyle="1 1" endcap="round"/>
                </v:line>
                <v:line id="_x0000_s1708" style="position:absolute" from="0,-20" to="13039,-20" strokeweight=".25pt">
                  <v:stroke dashstyle="1 1" endcap="round"/>
                </v:line>
                <v:line id="_x0000_s1709" style="position:absolute" from="0,37" to="13039,37" strokeweight=".25pt">
                  <v:stroke dashstyle="1 1" endcap="round"/>
                </v:line>
                <v:line id="_x0000_s1710" style="position:absolute" from="0,93" to="13039,93" strokeweight=".25pt">
                  <v:stroke dashstyle="1 1" endcap="round"/>
                </v:line>
                <v:line id="_x0000_s1711" style="position:absolute" from="0,150" to="13039,150" strokeweight=".5pt"/>
                <v:line id="_x0000_s1712" style="position:absolute" from="0,207" to="13039,207" strokeweight=".25pt">
                  <v:stroke dashstyle="1 1" endcap="round"/>
                </v:line>
                <v:line id="_x0000_s1713" style="position:absolute" from="0,263" to="13039,263" strokeweight=".25pt">
                  <v:stroke dashstyle="1 1" endcap="round"/>
                </v:line>
                <v:line id="_x0000_s1714" style="position:absolute" from="0,320" to="13039,320" strokeweight=".25pt">
                  <v:stroke dashstyle="1 1" endcap="round"/>
                </v:line>
                <v:line id="_x0000_s1715" style="position:absolute" from="0,377" to="13039,377" strokeweight=".25pt">
                  <v:stroke dashstyle="1 1" endcap="round"/>
                </v:line>
                <v:line id="_x0000_s1716" style="position:absolute" from="0,433" to="13039,433" strokeweight=".25pt"/>
                <v:line id="_x0000_s1717" style="position:absolute" from="0,490" to="13039,490" strokeweight=".25pt">
                  <v:stroke dashstyle="1 1" endcap="round"/>
                </v:line>
                <v:line id="_x0000_s1718" style="position:absolute" from="0,547" to="13039,547" strokeweight=".25pt">
                  <v:stroke dashstyle="1 1" endcap="round"/>
                </v:line>
                <v:line id="_x0000_s1719" style="position:absolute" from="0,603" to="13039,603" strokeweight=".25pt">
                  <v:stroke dashstyle="1 1" endcap="round"/>
                </v:line>
                <v:line id="_x0000_s1720" style="position:absolute" from="0,660" to="13039,660" strokeweight=".25pt">
                  <v:stroke dashstyle="1 1" endcap="round"/>
                </v:line>
                <v:line id="_x0000_s1721" style="position:absolute" from="0,717" to="13039,717" strokeweight=".5pt"/>
                <v:line id="_x0000_s1722" style="position:absolute" from="0,774" to="13039,774" strokeweight=".25pt">
                  <v:stroke dashstyle="1 1" endcap="round"/>
                </v:line>
                <v:line id="_x0000_s1723" style="position:absolute" from="0,830" to="13039,830" strokeweight=".25pt">
                  <v:stroke dashstyle="1 1" endcap="round"/>
                </v:line>
                <v:line id="_x0000_s1724" style="position:absolute" from="0,887" to="13039,887" strokeweight=".25pt">
                  <v:stroke dashstyle="1 1" endcap="round"/>
                </v:line>
                <v:line id="_x0000_s1725" style="position:absolute" from="0,944" to="13039,944" strokeweight=".25pt">
                  <v:stroke dashstyle="1 1" endcap="round"/>
                </v:line>
                <v:line id="_x0000_s1726" style="position:absolute" from="0,1000" to="13039,1000" strokeweight=".25pt"/>
                <v:line id="_x0000_s1727" style="position:absolute" from="0,1057" to="13039,1057" strokeweight=".25pt">
                  <v:stroke dashstyle="1 1" endcap="round"/>
                </v:line>
                <v:line id="_x0000_s1728" style="position:absolute" from="0,1114" to="13039,1114" strokeweight=".25pt">
                  <v:stroke dashstyle="1 1" endcap="round"/>
                </v:line>
                <v:line id="_x0000_s1729" style="position:absolute" from="0,1170" to="13039,1170" strokeweight=".25pt">
                  <v:stroke dashstyle="1 1" endcap="round"/>
                </v:line>
                <v:line id="_x0000_s1730" style="position:absolute" from="0,1227" to="13039,1227" strokeweight=".25pt">
                  <v:stroke dashstyle="1 1" endcap="round"/>
                </v:line>
                <v:line id="_x0000_s1731" style="position:absolute" from="0,1284" to="13039,1284" strokeweight=".5pt"/>
                <v:line id="_x0000_s1732" style="position:absolute" from="0,1340" to="13039,1340" strokeweight=".25pt">
                  <v:stroke dashstyle="1 1" endcap="round"/>
                </v:line>
                <v:line id="_x0000_s1733" style="position:absolute" from="0,1397" to="13039,1397" strokeweight=".25pt">
                  <v:stroke dashstyle="1 1" endcap="round"/>
                </v:line>
                <v:line id="_x0000_s1734" style="position:absolute" from="0,1454" to="13039,1454" strokeweight=".25pt">
                  <v:stroke dashstyle="1 1" endcap="round"/>
                </v:line>
                <v:line id="_x0000_s1735" style="position:absolute" from="0,1511" to="13039,1511" strokeweight=".25pt">
                  <v:stroke dashstyle="1 1" endcap="round"/>
                </v:line>
                <v:line id="_x0000_s1736" style="position:absolute" from="0,1567" to="13039,1567" strokeweight=".25pt"/>
                <v:line id="_x0000_s1737" style="position:absolute" from="0,1624" to="13039,1624" strokeweight=".25pt">
                  <v:stroke dashstyle="1 1" endcap="round"/>
                </v:line>
                <v:line id="_x0000_s1738" style="position:absolute" from="0,1681" to="13039,1681" strokeweight=".25pt">
                  <v:stroke dashstyle="1 1" endcap="round"/>
                </v:line>
                <v:line id="_x0000_s1739" style="position:absolute" from="0,1737" to="13039,1737" strokeweight=".25pt">
                  <v:stroke dashstyle="1 1" endcap="round"/>
                </v:line>
                <v:line id="_x0000_s1740" style="position:absolute" from="0,1794" to="13039,1794" strokeweight=".25pt">
                  <v:stroke dashstyle="1 1" endcap="round"/>
                </v:line>
                <v:line id="_x0000_s1741" style="position:absolute" from="0,1851" to="13039,1851" strokeweight=".5pt"/>
                <v:line id="_x0000_s1742" style="position:absolute" from="0,1907" to="13039,1907" strokeweight=".25pt">
                  <v:stroke dashstyle="1 1" endcap="round"/>
                </v:line>
                <v:line id="_x0000_s1743" style="position:absolute" from="0,1964" to="13039,1964" strokeweight=".25pt">
                  <v:stroke dashstyle="1 1" endcap="round"/>
                </v:line>
                <v:line id="_x0000_s1744" style="position:absolute" from="0,2021" to="13039,2021" strokeweight=".25pt">
                  <v:stroke dashstyle="1 1" endcap="round"/>
                </v:line>
                <v:line id="_x0000_s1745" style="position:absolute" from="0,2077" to="13039,2077" strokeweight=".25pt">
                  <v:stroke dashstyle="1 1" endcap="round"/>
                </v:line>
                <v:line id="_x0000_s1746" style="position:absolute" from="0,2134" to="13039,2134" strokeweight=".25pt"/>
                <v:line id="_x0000_s1747" style="position:absolute" from="0,2191" to="13039,2191" strokeweight=".25pt">
                  <v:stroke dashstyle="1 1" endcap="round"/>
                </v:line>
                <v:line id="_x0000_s1748" style="position:absolute" from="0,2248" to="13039,2248" strokeweight=".25pt">
                  <v:stroke dashstyle="1 1" endcap="round"/>
                </v:line>
                <v:line id="_x0000_s1749" style="position:absolute" from="0,2304" to="13039,2304" strokeweight=".25pt">
                  <v:stroke dashstyle="1 1" endcap="round"/>
                </v:line>
                <v:line id="_x0000_s1750" style="position:absolute" from="0,2361" to="13039,2361" strokeweight=".25pt">
                  <v:stroke dashstyle="1 1" endcap="round"/>
                </v:line>
                <v:line id="_x0000_s1751" style="position:absolute" from="0,2418" to="13039,2418" strokeweight=".5pt"/>
                <v:line id="_x0000_s1752" style="position:absolute" from="0,2474" to="13039,2474" strokeweight=".25pt">
                  <v:stroke dashstyle="1 1" endcap="round"/>
                </v:line>
                <v:line id="_x0000_s1753" style="position:absolute" from="0,2531" to="13039,2531" strokeweight=".25pt">
                  <v:stroke dashstyle="1 1" endcap="round"/>
                </v:line>
                <v:line id="_x0000_s1754" style="position:absolute" from="0,2588" to="13039,2588" strokeweight=".25pt">
                  <v:stroke dashstyle="1 1" endcap="round"/>
                </v:line>
                <v:line id="_x0000_s1755" style="position:absolute" from="0,2644" to="13039,2644" strokeweight=".25pt">
                  <v:stroke dashstyle="1 1" endcap="round"/>
                </v:line>
                <v:line id="_x0000_s1756" style="position:absolute" from="0,2701" to="13039,2701" strokeweight=".25pt"/>
                <v:line id="_x0000_s1757" style="position:absolute" from="0,2758" to="13039,2758" strokeweight=".25pt">
                  <v:stroke dashstyle="1 1" endcap="round"/>
                </v:line>
                <v:line id="_x0000_s1758" style="position:absolute" from="0,2814" to="13039,2814" strokeweight=".25pt">
                  <v:stroke dashstyle="1 1" endcap="round"/>
                </v:line>
                <v:line id="_x0000_s1759" style="position:absolute" from="0,2871" to="13039,2871" strokeweight=".25pt">
                  <v:stroke dashstyle="1 1" endcap="round"/>
                </v:line>
                <v:line id="_x0000_s1760" style="position:absolute" from="0,2928" to="13039,2928" strokeweight=".25pt">
                  <v:stroke dashstyle="1 1" endcap="round"/>
                </v:line>
                <v:line id="_x0000_s1761" style="position:absolute" from="0,2985" to="13039,2985" strokeweight=".5pt"/>
                <v:line id="_x0000_s1762" style="position:absolute" from="0,3041" to="13039,3041" strokeweight=".25pt">
                  <v:stroke dashstyle="1 1" endcap="round"/>
                </v:line>
                <v:line id="_x0000_s1763" style="position:absolute" from="0,3098" to="13039,3098" strokeweight=".25pt">
                  <v:stroke dashstyle="1 1" endcap="round"/>
                </v:line>
                <v:line id="_x0000_s1764" style="position:absolute" from="0,3155" to="13039,3155" strokeweight=".25pt">
                  <v:stroke dashstyle="1 1" endcap="round"/>
                </v:line>
                <v:line id="_x0000_s1765" style="position:absolute" from="0,3211" to="13039,3211" strokeweight=".25pt">
                  <v:stroke dashstyle="1 1" endcap="round"/>
                </v:line>
                <v:line id="_x0000_s1766" style="position:absolute" from="0,3268" to="13039,3268" strokeweight=".25pt"/>
                <v:line id="_x0000_s1767" style="position:absolute" from="0,3325" to="13039,3325" strokeweight=".25pt">
                  <v:stroke dashstyle="1 1" endcap="round"/>
                </v:line>
                <v:line id="_x0000_s1768" style="position:absolute" from="0,3381" to="13039,3381" strokeweight=".25pt">
                  <v:stroke dashstyle="1 1" endcap="round"/>
                </v:line>
                <v:line id="_x0000_s1769" style="position:absolute" from="0,3438" to="13039,3438" strokeweight=".25pt">
                  <v:stroke dashstyle="1 1" endcap="round"/>
                </v:line>
                <v:line id="_x0000_s1770" style="position:absolute" from="0,3495" to="13039,3495" strokeweight=".25pt">
                  <v:stroke dashstyle="1 1" endcap="round"/>
                </v:line>
                <v:line id="_x0000_s1771" style="position:absolute" from="0,3552" to="13039,3552" strokeweight=".5pt"/>
                <v:line id="_x0000_s1772" style="position:absolute" from="0,3608" to="13039,3608" strokeweight=".25pt">
                  <v:stroke dashstyle="1 1" endcap="round"/>
                </v:line>
                <v:line id="_x0000_s1773" style="position:absolute" from="0,3665" to="13039,3665" strokeweight=".25pt">
                  <v:stroke dashstyle="1 1" endcap="round"/>
                </v:line>
                <v:line id="_x0000_s1774" style="position:absolute" from="0,3722" to="13039,3722" strokeweight=".25pt">
                  <v:stroke dashstyle="1 1" endcap="round"/>
                </v:line>
                <v:line id="_x0000_s1775" style="position:absolute" from="0,3778" to="13039,3778" strokeweight=".25pt">
                  <v:stroke dashstyle="1 1" endcap="round"/>
                </v:line>
                <v:line id="_x0000_s1776" style="position:absolute" from="0,3835" to="13039,3835" strokeweight=".25pt"/>
                <v:line id="_x0000_s1777" style="position:absolute" from="0,3892" to="13039,3892" strokeweight=".25pt">
                  <v:stroke dashstyle="1 1" endcap="round"/>
                </v:line>
                <v:line id="_x0000_s1778" style="position:absolute" from="0,3948" to="13039,3948" strokeweight=".25pt">
                  <v:stroke dashstyle="1 1" endcap="round"/>
                </v:line>
                <v:line id="_x0000_s1779" style="position:absolute" from="0,4005" to="13039,4005" strokeweight=".25pt">
                  <v:stroke dashstyle="1 1" endcap="round"/>
                </v:line>
                <v:line id="_x0000_s1780" style="position:absolute" from="0,4062" to="13039,4062" strokeweight=".25pt">
                  <v:stroke dashstyle="1 1" endcap="round"/>
                </v:line>
                <v:line id="_x0000_s1781" style="position:absolute" from="0,4118" to="13039,4118" strokeweight=".5pt"/>
                <v:line id="_x0000_s1782" style="position:absolute" from="0,4175" to="13039,4175" strokeweight=".25pt">
                  <v:stroke dashstyle="1 1" endcap="round"/>
                </v:line>
                <v:line id="_x0000_s1783" style="position:absolute" from="0,4232" to="13039,4232" strokeweight=".25pt">
                  <v:stroke dashstyle="1 1" endcap="round"/>
                </v:line>
                <v:line id="_x0000_s1784" style="position:absolute" from="0,4289" to="13039,4289" strokeweight=".25pt">
                  <v:stroke dashstyle="1 1" endcap="round"/>
                </v:line>
                <v:line id="_x0000_s1785" style="position:absolute" from="0,4345" to="13039,4345" strokeweight=".25pt">
                  <v:stroke dashstyle="1 1" endcap="round"/>
                </v:line>
                <v:line id="_x0000_s1786" style="position:absolute" from="0,4402" to="13039,4402" strokeweight=".25pt"/>
                <v:line id="_x0000_s1787" style="position:absolute" from="0,4459" to="13039,4459" strokeweight=".25pt">
                  <v:stroke dashstyle="1 1" endcap="round"/>
                </v:line>
                <v:line id="_x0000_s1788" style="position:absolute" from="0,4515" to="13039,4515" strokeweight=".25pt">
                  <v:stroke dashstyle="1 1" endcap="round"/>
                </v:line>
                <v:line id="_x0000_s1789" style="position:absolute" from="0,4572" to="13039,4572" strokeweight=".25pt">
                  <v:stroke dashstyle="1 1" endcap="round"/>
                </v:line>
                <v:line id="_x0000_s1790" style="position:absolute" from="0,4629" to="13039,4629" strokeweight=".25pt">
                  <v:stroke dashstyle="1 1" endcap="round"/>
                </v:line>
                <v:line id="_x0000_s1791" style="position:absolute" from="0,4685" to="13039,4685" strokeweight=".5pt"/>
                <v:line id="_x0000_s1792" style="position:absolute" from="0,4742" to="13039,4742" strokeweight=".25pt">
                  <v:stroke dashstyle="1 1" endcap="round"/>
                </v:line>
                <v:line id="_x0000_s1793" style="position:absolute" from="0,4799" to="13039,4799" strokeweight=".25pt">
                  <v:stroke dashstyle="1 1" endcap="round"/>
                </v:line>
                <v:line id="_x0000_s1794" style="position:absolute" from="0,4855" to="13039,4855" strokeweight=".25pt">
                  <v:stroke dashstyle="1 1" endcap="round"/>
                </v:line>
                <v:line id="_x0000_s1795" style="position:absolute" from="0,4912" to="13039,4912" strokeweight=".25pt">
                  <v:stroke dashstyle="1 1" endcap="round"/>
                </v:line>
                <v:line id="_x0000_s1796" style="position:absolute" from="0,4969" to="13039,4969" strokeweight=".25pt"/>
                <v:line id="_x0000_s1797" style="position:absolute" from="0,5026" to="13039,5026" strokeweight=".25pt">
                  <v:stroke dashstyle="1 1" endcap="round"/>
                </v:line>
                <v:line id="_x0000_s1798" style="position:absolute" from="0,5082" to="13039,5082" strokeweight=".25pt">
                  <v:stroke dashstyle="1 1" endcap="round"/>
                </v:line>
                <v:line id="_x0000_s1799" style="position:absolute" from="0,5139" to="13039,5139" strokeweight=".25pt">
                  <v:stroke dashstyle="1 1" endcap="round"/>
                </v:line>
                <v:line id="_x0000_s1800" style="position:absolute" from="0,5196" to="13039,5196" strokeweight=".25pt">
                  <v:stroke dashstyle="1 1" endcap="round"/>
                </v:line>
                <v:line id="_x0000_s1801" style="position:absolute" from="0,5252" to="13039,5252" strokeweight=".5pt"/>
                <v:line id="_x0000_s1802" style="position:absolute" from="0,5309" to="13039,5309" strokeweight=".25pt">
                  <v:stroke dashstyle="1 1" endcap="round"/>
                </v:line>
                <v:line id="_x0000_s1803" style="position:absolute" from="0,5366" to="13039,5366" strokeweight=".25pt">
                  <v:stroke dashstyle="1 1" endcap="round"/>
                </v:line>
                <v:line id="_x0000_s1804" style="position:absolute" from="0,5422" to="13039,5422" strokeweight=".25pt">
                  <v:stroke dashstyle="1 1" endcap="round"/>
                </v:line>
                <v:line id="_x0000_s1805" style="position:absolute" from="0,5479" to="13039,5479" strokeweight=".25pt">
                  <v:stroke dashstyle="1 1" endcap="round"/>
                </v:line>
                <v:line id="_x0000_s1806" style="position:absolute" from="0,5536" to="13039,5536" strokeweight=".25pt"/>
                <v:line id="_x0000_s1807" style="position:absolute" from="0,5592" to="13039,5592" strokeweight=".25pt">
                  <v:stroke dashstyle="1 1" endcap="round"/>
                </v:line>
                <v:line id="_x0000_s1808" style="position:absolute" from="0,5649" to="13039,5649" strokeweight=".25pt">
                  <v:stroke dashstyle="1 1" endcap="round"/>
                </v:line>
                <v:line id="_x0000_s1809" style="position:absolute" from="0,5706" to="13039,5706" strokeweight=".25pt">
                  <v:stroke dashstyle="1 1" endcap="round"/>
                </v:line>
                <v:line id="_x0000_s1810" style="position:absolute" from="0,5763" to="13039,5763" strokeweight=".25pt">
                  <v:stroke dashstyle="1 1" endcap="round"/>
                </v:line>
                <v:line id="_x0000_s1811" style="position:absolute" from="0,5819" to="13039,5819" strokeweight=".5pt"/>
                <v:line id="_x0000_s1812" style="position:absolute" from="0,5876" to="13039,5876" strokeweight=".25pt">
                  <v:stroke dashstyle="1 1" endcap="round"/>
                </v:line>
                <v:line id="_x0000_s1813" style="position:absolute" from="0,5933" to="13039,5933" strokeweight=".25pt">
                  <v:stroke dashstyle="1 1" endcap="round"/>
                </v:line>
                <v:line id="_x0000_s1814" style="position:absolute" from="0,5989" to="13039,5989" strokeweight=".25pt">
                  <v:stroke dashstyle="1 1" endcap="round"/>
                </v:line>
                <v:line id="_x0000_s1815" style="position:absolute" from="0,6046" to="13039,6046" strokeweight=".25pt">
                  <v:stroke dashstyle="1 1" endcap="round"/>
                </v:line>
                <v:line id="_x0000_s1816" style="position:absolute" from="0,6103" to="13039,6103" strokeweight=".25pt"/>
                <v:line id="_x0000_s1817" style="position:absolute" from="0,6159" to="13039,6159" strokeweight=".25pt">
                  <v:stroke dashstyle="1 1" endcap="round"/>
                </v:line>
                <v:line id="_x0000_s1818" style="position:absolute" from="0,6216" to="13039,6216" strokeweight=".25pt">
                  <v:stroke dashstyle="1 1" endcap="round"/>
                </v:line>
                <v:line id="_x0000_s1819" style="position:absolute" from="0,6273" to="13039,6273" strokeweight=".25pt">
                  <v:stroke dashstyle="1 1" endcap="round"/>
                </v:line>
                <v:line id="_x0000_s1820" style="position:absolute" from="0,6329" to="13039,6329" strokeweight=".25pt">
                  <v:stroke dashstyle="1 1" endcap="round"/>
                </v:line>
                <v:line id="_x0000_s1821" style="position:absolute" from="0,6386" to="13039,6386" strokeweight=".5pt"/>
                <v:line id="_x0000_s1822" style="position:absolute" from="0,6443" to="13039,6443" strokeweight=".25pt">
                  <v:stroke dashstyle="1 1" endcap="round"/>
                </v:line>
                <v:line id="_x0000_s1823" style="position:absolute" from="0,6500" to="13039,6500" strokeweight=".25pt">
                  <v:stroke dashstyle="1 1" endcap="round"/>
                </v:line>
                <v:line id="_x0000_s1824" style="position:absolute" from="0,6556" to="13039,6556" strokeweight=".25pt">
                  <v:stroke dashstyle="1 1" endcap="round"/>
                </v:line>
                <v:line id="_x0000_s1825" style="position:absolute" from="0,6613" to="13039,6613" strokeweight=".25pt">
                  <v:stroke dashstyle="1 1" endcap="round"/>
                </v:line>
                <v:line id="_x0000_s1826" style="position:absolute" from="0,6670" to="13039,6670" strokeweight=".25pt"/>
                <v:line id="_x0000_s1827" style="position:absolute" from="0,6726" to="13039,6726" strokeweight=".25pt">
                  <v:stroke dashstyle="1 1" endcap="round"/>
                </v:line>
                <v:line id="_x0000_s1828" style="position:absolute" from="0,6783" to="13039,6783" strokeweight=".25pt">
                  <v:stroke dashstyle="1 1" endcap="round"/>
                </v:line>
                <v:line id="_x0000_s1829" style="position:absolute" from="0,6840" to="13039,6840" strokeweight=".25pt">
                  <v:stroke dashstyle="1 1" endcap="round"/>
                </v:line>
                <v:line id="_x0000_s1830" style="position:absolute" from="0,6896" to="13039,6896" strokeweight=".25pt">
                  <v:stroke dashstyle="1 1" endcap="round"/>
                </v:line>
                <v:line id="_x0000_s1831" style="position:absolute" from="0,6953" to="13039,6953" strokeweight=".5pt"/>
                <v:line id="_x0000_s1832" style="position:absolute" from="0,7010" to="13039,7010" strokeweight=".25pt">
                  <v:stroke dashstyle="1 1" endcap="round"/>
                </v:line>
                <v:line id="_x0000_s1833" style="position:absolute" from="0,7066" to="13039,7066" strokeweight=".25pt">
                  <v:stroke dashstyle="1 1" endcap="round"/>
                </v:line>
                <v:line id="_x0000_s1834" style="position:absolute" from="0,7123" to="13039,7123" strokeweight=".25pt">
                  <v:stroke dashstyle="1 1" endcap="round"/>
                </v:line>
                <v:line id="_x0000_s1835" style="position:absolute" from="0,7180" to="13039,7180" strokeweight=".25pt">
                  <v:stroke dashstyle="1 1" endcap="round"/>
                </v:line>
                <v:line id="_x0000_s1836" style="position:absolute" from="0,7237" to="13039,7237" strokeweight=".25pt"/>
                <v:line id="_x0000_s1837" style="position:absolute" from="0,7293" to="13039,7293" strokeweight=".25pt">
                  <v:stroke dashstyle="1 1" endcap="round"/>
                </v:line>
                <v:line id="_x0000_s1838" style="position:absolute" from="0,7350" to="13039,7350" strokeweight=".25pt">
                  <v:stroke dashstyle="1 1" endcap="round"/>
                </v:line>
                <v:line id="_x0000_s1839" style="position:absolute" from="0,7407" to="13039,7407" strokeweight=".25pt">
                  <v:stroke dashstyle="1 1" endcap="round"/>
                </v:line>
                <v:line id="_x0000_s1840" style="position:absolute" from="0,7463" to="13039,7463" strokeweight=".25pt">
                  <v:stroke dashstyle="1 1" endcap="round"/>
                </v:line>
                <v:line id="_x0000_s1841" style="position:absolute" from="0,7520" to="13039,7520" strokeweight=".5pt"/>
                <v:line id="_x0000_s1842" style="position:absolute" from="0,7577" to="13039,7577" strokeweight=".25pt">
                  <v:stroke dashstyle="1 1" endcap="round"/>
                </v:line>
                <v:line id="_x0000_s1843" style="position:absolute" from="0,7633" to="13039,7633" strokeweight=".25pt">
                  <v:stroke dashstyle="1 1" endcap="round"/>
                </v:line>
                <v:line id="_x0000_s1844" style="position:absolute" from="0,7690" to="13039,7690" strokeweight=".25pt">
                  <v:stroke dashstyle="1 1" endcap="round"/>
                </v:line>
                <v:line id="_x0000_s1845" style="position:absolute" from="0,7747" to="13039,7747" strokeweight=".25pt">
                  <v:stroke dashstyle="1 1" endcap="round"/>
                </v:line>
                <v:line id="_x0000_s1846" style="position:absolute" from="0,7803" to="13039,7803" strokeweight=".25pt"/>
                <v:line id="_x0000_s1847" style="position:absolute" from="0,7860" to="13039,7860" strokeweight=".25pt">
                  <v:stroke dashstyle="1 1" endcap="round"/>
                </v:line>
                <v:line id="_x0000_s1848" style="position:absolute" from="0,7917" to="13039,7917" strokeweight=".25pt">
                  <v:stroke dashstyle="1 1" endcap="round"/>
                </v:line>
                <v:line id="_x0000_s1849" style="position:absolute" from="0,7974" to="13039,7974" strokeweight=".25pt">
                  <v:stroke dashstyle="1 1" endcap="round"/>
                </v:line>
                <v:line id="_x0000_s1850" style="position:absolute" from="0,8030" to="13039,8030" strokeweight=".25pt">
                  <v:stroke dashstyle="1 1" endcap="round"/>
                </v:line>
                <v:line id="_x0000_s1851" style="position:absolute" from="0,8087" to="13039,8087" strokeweight=".5pt"/>
                <v:line id="_x0000_s1852" style="position:absolute" from="0,8144" to="13039,8144" strokeweight=".25pt">
                  <v:stroke dashstyle="1 1" endcap="round"/>
                </v:line>
                <v:line id="_x0000_s1853" style="position:absolute" from="0,8200" to="13039,8200" strokeweight=".25pt">
                  <v:stroke dashstyle="1 1" endcap="round"/>
                </v:line>
                <v:line id="_x0000_s1854" style="position:absolute" from="0,8257" to="13039,8257" strokeweight=".25pt">
                  <v:stroke dashstyle="1 1" endcap="round"/>
                </v:line>
                <v:line id="_x0000_s1855" style="position:absolute" from="0,8314" to="13039,8314" strokeweight=".25pt">
                  <v:stroke dashstyle="1 1" endcap="round"/>
                </v:line>
                <v:line id="_x0000_s1856" style="position:absolute" from="0,8370" to="13039,8370" strokeweight=".25pt"/>
                <v:line id="_x0000_s1857" style="position:absolute" from="0,8427" to="13039,8427" strokeweight=".25pt">
                  <v:stroke dashstyle="1 1" endcap="round"/>
                </v:line>
                <v:line id="_x0000_s1858" style="position:absolute" from="0,8484" to="13039,8484" strokeweight=".25pt">
                  <v:stroke dashstyle="1 1" endcap="round"/>
                </v:line>
                <v:line id="_x0000_s1859" style="position:absolute" from="0,8540" to="13039,8540" strokeweight=".25pt">
                  <v:stroke dashstyle="1 1" endcap="round"/>
                </v:line>
                <v:line id="_x0000_s1860" style="position:absolute" from="0,8597" to="13039,8597" strokeweight=".25pt">
                  <v:stroke dashstyle="1 1" endcap="round"/>
                </v:line>
                <v:line id="_x0000_s1861" style="position:absolute" from="0,8654" to="13039,8654" strokeweight=".5pt"/>
              </v:group>
              <v:group id="_x0000_s1910" style="position:absolute;left:939;top:183;width:807;height:9191" coordorigin="939,183" coordsize="807,9191">
                <v:line id="_x0000_s1891" style="position:absolute;flip:y" from="1706,303" to="1706,9374" strokeweight="1pt">
                  <v:stroke endarrow="open"/>
                </v:line>
                <v:shape id="_x0000_s1892" type="#_x0000_t202" style="position:absolute;left:939;top:183;width:767;height:500" filled="f" stroked="f" strokeweight="1pt">
                  <v:textbox>
                    <w:txbxContent>
                      <w:p w:rsidR="002B46DC" w:rsidRPr="00B01D39" w:rsidRDefault="002B46DC" w:rsidP="002B46DC">
                        <w:pPr>
                          <w:jc w:val="right"/>
                          <w:rPr>
                            <w:rFonts w:ascii="Times New Roman" w:hAnsi="Times New Roman"/>
                            <w:b/>
                            <w:i/>
                            <w:sz w:val="20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i/>
                            <w:sz w:val="20"/>
                          </w:rPr>
                          <w:t>L(m)</w:t>
                        </w:r>
                      </w:p>
                    </w:txbxContent>
                  </v:textbox>
                </v:shape>
                <v:shape id="_x0000_s1893" type="#_x0000_t202" style="position:absolute;left:1056;top:8590;width:650;height:500" filled="f" stroked="f" strokeweight="1pt">
                  <v:textbox>
                    <w:txbxContent>
                      <w:p w:rsidR="002B46DC" w:rsidRPr="00B01D39" w:rsidRDefault="002B46DC" w:rsidP="002B46DC">
                        <w:pPr>
                          <w:jc w:val="right"/>
                          <w:rPr>
                            <w:rFonts w:ascii="Times New Roman" w:hAnsi="Times New Roman"/>
                            <w:b/>
                            <w:sz w:val="20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0"/>
                          </w:rPr>
                          <w:t>0,10</w:t>
                        </w:r>
                      </w:p>
                    </w:txbxContent>
                  </v:textbox>
                </v:shape>
                <v:line id="_x0000_s1894" style="position:absolute" from="1666,9374" to="1746,9374" strokeweight="1pt"/>
                <v:line id="_x0000_s1895" style="position:absolute" from="1666,8807" to="1746,8807" strokeweight="1pt"/>
                <v:line id="_x0000_s1896" style="position:absolute" from="1666,8240" to="1746,8240" strokeweight="1pt"/>
                <v:line id="_x0000_s1897" style="position:absolute" from="1666,7673" to="1746,7673" strokeweight="1pt"/>
                <v:line id="_x0000_s1898" style="position:absolute" from="1666,7106" to="1746,7106" strokeweight="1pt"/>
                <v:line id="_x0000_s1899" style="position:absolute" from="1666,6539" to="1746,6539" strokeweight="1pt"/>
                <v:line id="_x0000_s1900" style="position:absolute" from="1666,5972" to="1746,5972" strokeweight="1pt"/>
                <v:line id="_x0000_s1901" style="position:absolute" from="1666,5405" to="1746,5405" strokeweight="1pt"/>
                <v:line id="_x0000_s1902" style="position:absolute" from="1666,4838" to="1746,4838" strokeweight="1pt"/>
                <v:line id="_x0000_s1903" style="position:absolute" from="1666,4272" to="1746,4272" strokeweight="1pt"/>
                <v:line id="_x0000_s1904" style="position:absolute" from="1666,3705" to="1746,3705" strokeweight="1pt"/>
                <v:line id="_x0000_s1905" style="position:absolute" from="1666,3138" to="1746,3138" strokeweight="1pt"/>
                <v:line id="_x0000_s1906" style="position:absolute" from="1666,2571" to="1746,2571" strokeweight="1pt"/>
                <v:line id="_x0000_s1907" style="position:absolute" from="1666,2004" to="1746,2004" strokeweight="1pt"/>
                <v:line id="_x0000_s1908" style="position:absolute" from="1666,1437" to="1746,1437" strokeweight="1pt"/>
                <v:line id="_x0000_s1909" style="position:absolute" from="1666,870" to="1746,870" strokeweight="1pt"/>
              </v:group>
              <v:line id="_x0000_s1863" style="position:absolute" from="1693,9375" to="14732,9375" strokeweight="1pt">
                <v:stroke endarrow="open"/>
              </v:line>
              <v:shape id="_x0000_s1864" type="#_x0000_t202" style="position:absolute;left:14252;top:9335;width:1203;height:695" filled="f" stroked="f" strokeweight="1pt">
                <v:textbox>
                  <w:txbxContent>
                    <w:p w:rsidR="002B46DC" w:rsidRDefault="002B46DC" w:rsidP="002B46DC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b/>
                          <w:i/>
                          <w:color w:val="FF0000"/>
                          <w:sz w:val="20"/>
                        </w:rPr>
                      </w:pPr>
                      <w:r w:rsidRPr="002B46DC">
                        <w:rPr>
                          <w:rFonts w:ascii="Cambria Math" w:hAnsi="Cambria Math"/>
                          <w:b/>
                          <w:i/>
                          <w:color w:val="FF0000"/>
                          <w:sz w:val="20"/>
                        </w:rPr>
                        <w:t>𝝉</w:t>
                      </w:r>
                      <w:proofErr w:type="gramStart"/>
                      <w:r w:rsidRPr="002B46DC">
                        <w:rPr>
                          <w:rFonts w:ascii="Times New Roman" w:hAnsi="Times New Roman"/>
                          <w:b/>
                          <w:i/>
                          <w:color w:val="FF0000"/>
                          <w:sz w:val="20"/>
                          <w:vertAlign w:val="subscript"/>
                        </w:rPr>
                        <w:t>air</w:t>
                      </w:r>
                      <w:r>
                        <w:rPr>
                          <w:rFonts w:ascii="Times New Roman" w:hAnsi="Times New Roman"/>
                          <w:b/>
                          <w:i/>
                          <w:color w:val="FF0000"/>
                          <w:sz w:val="20"/>
                        </w:rPr>
                        <w:t>(</w:t>
                      </w:r>
                      <w:proofErr w:type="gramEnd"/>
                      <w:r>
                        <w:rPr>
                          <w:rFonts w:ascii="Times New Roman" w:hAnsi="Times New Roman"/>
                          <w:b/>
                          <w:i/>
                          <w:color w:val="FF0000"/>
                          <w:sz w:val="20"/>
                        </w:rPr>
                        <w:t>ms)</w:t>
                      </w:r>
                    </w:p>
                    <w:p w:rsidR="002B46DC" w:rsidRPr="00B01D39" w:rsidRDefault="002B46DC" w:rsidP="00042C33">
                      <w:pPr>
                        <w:spacing w:after="0" w:line="240" w:lineRule="auto"/>
                        <w:jc w:val="right"/>
                        <w:rPr>
                          <w:rFonts w:ascii="Times New Roman" w:hAnsi="Times New Roman"/>
                          <w:b/>
                          <w:i/>
                          <w:sz w:val="20"/>
                        </w:rPr>
                      </w:pPr>
                      <w:r w:rsidRPr="0075154D">
                        <w:rPr>
                          <w:rFonts w:ascii="Cambria Math" w:hAnsi="Cambria Math"/>
                          <w:b/>
                          <w:i/>
                          <w:color w:val="1F497D"/>
                          <w:sz w:val="20"/>
                        </w:rPr>
                        <w:t>𝝉</w:t>
                      </w:r>
                      <w:proofErr w:type="gramStart"/>
                      <w:r w:rsidRPr="0075154D">
                        <w:rPr>
                          <w:rFonts w:ascii="Cambria Math" w:hAnsi="Cambria Math"/>
                          <w:b/>
                          <w:i/>
                          <w:color w:val="1F497D"/>
                          <w:sz w:val="20"/>
                          <w:vertAlign w:val="subscript"/>
                        </w:rPr>
                        <w:t>liq</w:t>
                      </w:r>
                      <w:r w:rsidRPr="0075154D">
                        <w:rPr>
                          <w:rFonts w:ascii="Cambria Math" w:hAnsi="Cambria Math"/>
                          <w:b/>
                          <w:i/>
                          <w:color w:val="1F497D"/>
                          <w:sz w:val="20"/>
                        </w:rPr>
                        <w:t>(</w:t>
                      </w:r>
                      <w:proofErr w:type="gramEnd"/>
                      <w:r w:rsidRPr="0075154D">
                        <w:rPr>
                          <w:rFonts w:ascii="Cambria Math" w:hAnsi="Cambria Math"/>
                          <w:b/>
                          <w:i/>
                          <w:color w:val="1F497D"/>
                          <w:sz w:val="20"/>
                        </w:rPr>
                        <w:t>ms)</w:t>
                      </w:r>
                    </w:p>
                  </w:txbxContent>
                </v:textbox>
              </v:shape>
              <v:shape id="_x0000_s1865" type="#_x0000_t202" style="position:absolute;left:1934;top:9335;width:650;height:500" filled="f" stroked="f" strokeweight="1pt">
                <v:textbox>
                  <w:txbxContent>
                    <w:p w:rsidR="002B46DC" w:rsidRPr="00B01D39" w:rsidRDefault="002B46DC" w:rsidP="002B46DC">
                      <w:pPr>
                        <w:jc w:val="right"/>
                        <w:rPr>
                          <w:rFonts w:ascii="Times New Roman" w:hAnsi="Times New Roman"/>
                          <w:b/>
                          <w:sz w:val="2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20"/>
                        </w:rPr>
                        <w:t>0,20</w:t>
                      </w:r>
                    </w:p>
                  </w:txbxContent>
                </v:textbox>
              </v:shape>
              <v:shape id="_x0000_s1866" type="#_x0000_t202" style="position:absolute;left:1213;top:9335;width:480;height:500" filled="f" stroked="f" strokeweight="1pt">
                <v:textbox>
                  <w:txbxContent>
                    <w:p w:rsidR="002B46DC" w:rsidRPr="00B01D39" w:rsidRDefault="00042C33" w:rsidP="002B46DC">
                      <w:pPr>
                        <w:jc w:val="right"/>
                        <w:rPr>
                          <w:rFonts w:ascii="Times New Roman" w:hAnsi="Times New Roman"/>
                          <w:b/>
                          <w:sz w:val="20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z w:val="20"/>
                        </w:rPr>
                        <w:t>0</w:t>
                      </w:r>
                    </w:p>
                  </w:txbxContent>
                </v:textbox>
              </v:shape>
              <v:line id="_x0000_s1867" style="position:absolute" from="1693,9335" to="1693,9415" strokeweight="1pt"/>
              <v:line id="_x0000_s1868" style="position:absolute" from="2260,9335" to="2260,9415" strokeweight="1pt"/>
              <v:line id="_x0000_s1869" style="position:absolute" from="2827,9335" to="2827,9415" strokeweight="1pt"/>
              <v:line id="_x0000_s1870" style="position:absolute" from="3394,9335" to="3394,9415" strokeweight="1pt"/>
              <v:line id="_x0000_s1871" style="position:absolute" from="3961,9335" to="3961,9415" strokeweight="1pt"/>
              <v:line id="_x0000_s1872" style="position:absolute" from="4528,9335" to="4528,9415" strokeweight="1pt"/>
              <v:line id="_x0000_s1873" style="position:absolute" from="5095,9335" to="5095,9415" strokeweight="1pt"/>
              <v:line id="_x0000_s1874" style="position:absolute" from="5662,9335" to="5662,9415" strokeweight="1pt"/>
              <v:line id="_x0000_s1875" style="position:absolute" from="6228,9335" to="6228,9415" strokeweight="1pt"/>
              <v:line id="_x0000_s1876" style="position:absolute" from="6795,9335" to="6795,9415" strokeweight="1pt"/>
              <v:line id="_x0000_s1877" style="position:absolute" from="7362,9335" to="7362,9415" strokeweight="1pt"/>
              <v:line id="_x0000_s1878" style="position:absolute" from="7929,9335" to="7929,9415" strokeweight="1pt"/>
              <v:line id="_x0000_s1879" style="position:absolute" from="8496,9335" to="8496,9415" strokeweight="1pt"/>
              <v:line id="_x0000_s1880" style="position:absolute" from="9063,9335" to="9063,9415" strokeweight="1pt"/>
              <v:line id="_x0000_s1881" style="position:absolute" from="9630,9335" to="9630,9415" strokeweight="1pt"/>
              <v:line id="_x0000_s1882" style="position:absolute" from="10197,9335" to="10197,9415" strokeweight="1pt"/>
              <v:line id="_x0000_s1883" style="position:absolute" from="10764,9335" to="10764,9415" strokeweight="1pt"/>
              <v:line id="_x0000_s1884" style="position:absolute" from="11331,9335" to="11331,9415" strokeweight="1pt"/>
              <v:line id="_x0000_s1885" style="position:absolute" from="11898,9335" to="11898,9415" strokeweight="1pt"/>
              <v:line id="_x0000_s1886" style="position:absolute" from="12465,9335" to="12465,9415" strokeweight="1pt"/>
              <v:line id="_x0000_s1887" style="position:absolute" from="13032,9335" to="13032,9415" strokeweight="1pt"/>
              <v:line id="_x0000_s1888" style="position:absolute" from="13599,9335" to="13599,9415" strokeweight="1pt"/>
              <v:line id="_x0000_s1889" style="position:absolute" from="14165,9335" to="14165,9415" strokeweight="1pt"/>
            </v:group>
            <v:shape id="_x0000_s1912" type="#_x0000_t202" style="position:absolute;left:1213;top:4218;width:430;height:294;mso-width-relative:margin;mso-height-relative:margin" stroked="f">
              <v:textbox inset="0,0,0,0">
                <w:txbxContent>
                  <w:p w:rsidR="002B46DC" w:rsidRPr="002B46DC" w:rsidRDefault="002B46DC">
                    <w:pPr>
                      <w:rPr>
                        <w:rFonts w:ascii="Arial" w:hAnsi="Arial" w:cs="Arial"/>
                        <w:b/>
                        <w:sz w:val="16"/>
                        <w:szCs w:val="16"/>
                      </w:rPr>
                    </w:pPr>
                    <w:r w:rsidRPr="002B46DC"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1,00</w:t>
                    </w:r>
                  </w:p>
                </w:txbxContent>
              </v:textbox>
            </v:shape>
            <v:shape id="_x0000_s1913" type="#_x0000_t202" style="position:absolute;left:4333;top:10072;width:430;height:294;mso-width-relative:margin;mso-height-relative:margin" stroked="f">
              <v:textbox inset="0,0,0,0">
                <w:txbxContent>
                  <w:p w:rsidR="002B46DC" w:rsidRPr="002B46DC" w:rsidRDefault="002B46DC" w:rsidP="002B46DC">
                    <w:pPr>
                      <w:rPr>
                        <w:rFonts w:ascii="Arial" w:hAnsi="Arial" w:cs="Arial"/>
                        <w:b/>
                        <w:sz w:val="16"/>
                        <w:szCs w:val="16"/>
                      </w:rPr>
                    </w:pPr>
                    <w:r w:rsidRPr="002B46DC"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1,00</w:t>
                    </w:r>
                  </w:p>
                </w:txbxContent>
              </v:textbox>
            </v:shape>
            <v:shape id="_x0000_s1914" type="#_x0000_t202" style="position:absolute;left:7145;top:10102;width:430;height:294;mso-width-relative:margin;mso-height-relative:margin" stroked="f">
              <v:textbox inset="0,0,0,0">
                <w:txbxContent>
                  <w:p w:rsidR="002B46DC" w:rsidRPr="002B46DC" w:rsidRDefault="002B46DC" w:rsidP="002B46DC">
                    <w:pPr>
                      <w:rPr>
                        <w:rFonts w:ascii="Arial" w:hAnsi="Arial" w:cs="Arial"/>
                        <w:b/>
                        <w:sz w:val="16"/>
                        <w:szCs w:val="16"/>
                      </w:rPr>
                    </w:pPr>
                    <w:r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2</w:t>
                    </w:r>
                    <w:r w:rsidRPr="002B46DC"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,00</w:t>
                    </w:r>
                  </w:p>
                </w:txbxContent>
              </v:textbox>
            </v:shape>
            <v:shape id="_x0000_s1915" type="#_x0000_t202" style="position:absolute;left:9979;top:10102;width:430;height:294;mso-width-relative:margin;mso-height-relative:margin" stroked="f">
              <v:textbox inset="0,0,0,0">
                <w:txbxContent>
                  <w:p w:rsidR="002B46DC" w:rsidRPr="002B46DC" w:rsidRDefault="002B46DC" w:rsidP="002B46DC">
                    <w:pPr>
                      <w:rPr>
                        <w:rFonts w:ascii="Arial" w:hAnsi="Arial" w:cs="Arial"/>
                        <w:b/>
                        <w:sz w:val="16"/>
                        <w:szCs w:val="16"/>
                      </w:rPr>
                    </w:pPr>
                    <w:r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3</w:t>
                    </w:r>
                    <w:r w:rsidRPr="002B46DC"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,00</w:t>
                    </w:r>
                  </w:p>
                </w:txbxContent>
              </v:textbox>
            </v:shape>
            <v:shape id="_x0000_s1916" type="#_x0000_t202" style="position:absolute;left:12814;top:10228;width:430;height:294;mso-width-relative:margin;mso-height-relative:margin" stroked="f">
              <v:textbox inset="0,0,0,0">
                <w:txbxContent>
                  <w:p w:rsidR="002B46DC" w:rsidRPr="002B46DC" w:rsidRDefault="002B46DC" w:rsidP="002B46DC">
                    <w:pPr>
                      <w:rPr>
                        <w:rFonts w:ascii="Arial" w:hAnsi="Arial" w:cs="Arial"/>
                        <w:b/>
                        <w:sz w:val="16"/>
                        <w:szCs w:val="16"/>
                      </w:rPr>
                    </w:pPr>
                    <w:r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4</w:t>
                    </w:r>
                    <w:r w:rsidRPr="002B46DC">
                      <w:rPr>
                        <w:rFonts w:ascii="Arial" w:hAnsi="Arial" w:cs="Arial"/>
                        <w:b/>
                        <w:sz w:val="20"/>
                        <w:szCs w:val="20"/>
                      </w:rPr>
                      <w:t>,00</w:t>
                    </w:r>
                  </w:p>
                </w:txbxContent>
              </v:textbox>
            </v:shape>
            <v:group id="_x0000_s1919" style="position:absolute;left:14654;top:904;width:170;height:170" coordorigin="15254,4956" coordsize="170,17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917" type="#_x0000_t32" style="position:absolute;left:15339;top:4956;width:0;height:170" o:connectortype="straight" strokecolor="red" strokeweight="2.25pt"/>
              <v:shape id="_x0000_s1918" type="#_x0000_t32" style="position:absolute;left:15339;top:4956;width:0;height:170;rotation:90" o:connectortype="straight" strokecolor="red" strokeweight="2.25pt"/>
            </v:group>
            <v:group id="_x0000_s1920" style="position:absolute;left:13977;top:1471;width:170;height:170" coordorigin="15254,4956" coordsize="170,170">
              <v:shape id="_x0000_s1921" type="#_x0000_t32" style="position:absolute;left:15339;top:4956;width:0;height:170" o:connectortype="straight" strokecolor="red" strokeweight="2.25pt"/>
              <v:shape id="_x0000_s1922" type="#_x0000_t32" style="position:absolute;left:15339;top:4956;width:0;height:170;rotation:90" o:connectortype="straight" strokecolor="red" strokeweight="2.25pt"/>
            </v:group>
            <v:group id="_x0000_s1923" style="position:absolute;left:13174;top:2038;width:170;height:170" coordorigin="15254,4956" coordsize="170,170">
              <v:shape id="_x0000_s1924" type="#_x0000_t32" style="position:absolute;left:15339;top:4956;width:0;height:170" o:connectortype="straight" strokecolor="red" strokeweight="2.25pt"/>
              <v:shape id="_x0000_s1925" type="#_x0000_t32" style="position:absolute;left:15339;top:4956;width:0;height:170;rotation:90" o:connectortype="straight" strokecolor="red" strokeweight="2.25pt"/>
            </v:group>
            <v:group id="_x0000_s1926" style="position:absolute;left:11301;top:3171;width:170;height:170" coordorigin="15254,4956" coordsize="170,170">
              <v:shape id="_x0000_s1927" type="#_x0000_t32" style="position:absolute;left:15339;top:4956;width:0;height:170" o:connectortype="straight" strokecolor="red" strokeweight="2.25pt"/>
              <v:shape id="_x0000_s1928" type="#_x0000_t32" style="position:absolute;left:15339;top:4956;width:0;height:170;rotation:90" o:connectortype="straight" strokecolor="red" strokeweight="2.25pt"/>
            </v:group>
            <v:group id="_x0000_s1929" style="position:absolute;left:9922;top:4302;width:170;height:170" coordorigin="15254,4956" coordsize="170,170">
              <v:shape id="_x0000_s1930" type="#_x0000_t32" style="position:absolute;left:15339;top:4956;width:0;height:170" o:connectortype="straight" strokecolor="red" strokeweight="2.25pt"/>
              <v:shape id="_x0000_s1931" type="#_x0000_t32" style="position:absolute;left:15339;top:4956;width:0;height:170;rotation:90" o:connectortype="straight" strokecolor="red" strokeweight="2.25pt"/>
            </v:group>
            <v:group id="_x0000_s1932" style="position:absolute;left:8093;top:5436;width:170;height:170" coordorigin="15254,4956" coordsize="170,170">
              <v:shape id="_x0000_s1933" type="#_x0000_t32" style="position:absolute;left:15339;top:4956;width:0;height:170" o:connectortype="straight" strokecolor="red" strokeweight="2.25pt"/>
              <v:shape id="_x0000_s1934" type="#_x0000_t32" style="position:absolute;left:15339;top:4956;width:0;height:170;rotation:90" o:connectortype="straight" strokecolor="red" strokeweight="2.25pt"/>
            </v:group>
            <v:group id="_x0000_s1935" style="position:absolute;left:6379;top:6570;width:170;height:170" coordorigin="15254,4956" coordsize="170,170">
              <v:shape id="_x0000_s1936" type="#_x0000_t32" style="position:absolute;left:15339;top:4956;width:0;height:170" o:connectortype="straight" strokecolor="red" strokeweight="2.25pt"/>
              <v:shape id="_x0000_s1937" type="#_x0000_t32" style="position:absolute;left:15339;top:4956;width:0;height:170;rotation:90" o:connectortype="straight" strokecolor="red" strokeweight="2.25pt"/>
            </v:group>
            <v:group id="_x0000_s1938" style="position:absolute;left:2768;top:6555;width:170;height:170" coordorigin="15254,4956" coordsize="170,170">
              <v:shape id="_x0000_s1939" type="#_x0000_t32" style="position:absolute;left:15339;top:4956;width:0;height:170" o:connectortype="straight" strokecolor="#0070c0" strokeweight="2.25pt"/>
              <v:shape id="_x0000_s1940" type="#_x0000_t32" style="position:absolute;left:15339;top:4956;width:0;height:170;rotation:90" o:connectortype="straight" strokecolor="#0070c0" strokeweight="2.25pt"/>
            </v:group>
            <v:group id="_x0000_s1941" style="position:absolute;left:3106;top:5436;width:170;height:170" coordorigin="15254,4956" coordsize="170,170">
              <v:shape id="_x0000_s1942" type="#_x0000_t32" style="position:absolute;left:15339;top:4956;width:0;height:170" o:connectortype="straight" strokecolor="#0070c0" strokeweight="2.25pt"/>
              <v:shape id="_x0000_s1943" type="#_x0000_t32" style="position:absolute;left:15339;top:4956;width:0;height:170;rotation:90" o:connectortype="straight" strokecolor="#0070c0" strokeweight="2.25pt"/>
            </v:group>
            <v:group id="_x0000_s1944" style="position:absolute;left:3490;top:4297;width:170;height:170" coordorigin="15254,4956" coordsize="170,170">
              <v:shape id="_x0000_s1945" type="#_x0000_t32" style="position:absolute;left:15339;top:4956;width:0;height:170" o:connectortype="straight" strokecolor="#0070c0" strokeweight="2.25pt"/>
              <v:shape id="_x0000_s1946" type="#_x0000_t32" style="position:absolute;left:15339;top:4956;width:0;height:170;rotation:90" o:connectortype="straight" strokecolor="#0070c0" strokeweight="2.25pt"/>
            </v:group>
            <v:group id="_x0000_s1947" style="position:absolute;left:3886;top:3171;width:170;height:170" coordorigin="15254,4956" coordsize="170,170">
              <v:shape id="_x0000_s1948" type="#_x0000_t32" style="position:absolute;left:15339;top:4956;width:0;height:170" o:connectortype="straight" strokecolor="#0070c0" strokeweight="2.25pt"/>
              <v:shape id="_x0000_s1949" type="#_x0000_t32" style="position:absolute;left:15339;top:4956;width:0;height:170;rotation:90" o:connectortype="straight" strokecolor="#0070c0" strokeweight="2.25pt"/>
            </v:group>
            <v:group id="_x0000_s1950" style="position:absolute;left:4226;top:2037;width:170;height:170" coordorigin="15254,4956" coordsize="170,170">
              <v:shape id="_x0000_s1951" type="#_x0000_t32" style="position:absolute;left:15339;top:4956;width:0;height:170" o:connectortype="straight" strokecolor="#0070c0" strokeweight="2.25pt"/>
              <v:shape id="_x0000_s1952" type="#_x0000_t32" style="position:absolute;left:15339;top:4956;width:0;height:170;rotation:90" o:connectortype="straight" strokecolor="#0070c0" strokeweight="2.25pt"/>
            </v:group>
            <v:group id="_x0000_s1953" style="position:absolute;left:4650;top:900;width:170;height:170" coordorigin="15254,4956" coordsize="170,170">
              <v:shape id="_x0000_s1954" type="#_x0000_t32" style="position:absolute;left:15339;top:4956;width:0;height:170" o:connectortype="straight" strokecolor="#0070c0" strokeweight="2.25pt"/>
              <v:shape id="_x0000_s1955" type="#_x0000_t32" style="position:absolute;left:15339;top:4956;width:0;height:170;rotation:90" o:connectortype="straight" strokecolor="#0070c0" strokeweight="2.25pt"/>
            </v:group>
            <v:group id="_x0000_s1956" style="position:absolute;left:4453;top:1471;width:170;height:170" coordorigin="15254,4956" coordsize="170,170">
              <v:shape id="_x0000_s1957" type="#_x0000_t32" style="position:absolute;left:15339;top:4956;width:0;height:170" o:connectortype="straight" strokecolor="#0070c0" strokeweight="2.25pt"/>
              <v:shape id="_x0000_s1958" type="#_x0000_t32" style="position:absolute;left:15339;top:4956;width:0;height:170;rotation:90" o:connectortype="straight" strokecolor="#0070c0" strokeweight="2.25pt"/>
            </v:group>
            <v:shape id="_x0000_s1959" type="#_x0000_t32" style="position:absolute;left:1643;top:1044;width:13042;height:9014;flip:y" o:connectortype="straight" strokecolor="red" strokeweight="1.5pt"/>
            <v:shape id="_x0000_s1960" type="#_x0000_t32" style="position:absolute;left:1666;top:870;width:3097;height:9188;flip:y" o:connectortype="straight" strokecolor="#0070c0" strokeweight="1.5pt"/>
          </v:group>
        </w:pict>
      </w:r>
    </w:p>
    <w:sectPr w:rsidR="006D7D57" w:rsidSect="002B46DC">
      <w:pgSz w:w="16838" w:h="11906" w:orient="landscape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1706FB"/>
    <w:multiLevelType w:val="hybridMultilevel"/>
    <w:tmpl w:val="135CF27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08"/>
  <w:hyphenationZone w:val="425"/>
  <w:drawingGridHorizontalSpacing w:val="110"/>
  <w:displayHorizontalDrawingGridEvery w:val="2"/>
  <w:characterSpacingControl w:val="doNotCompress"/>
  <w:savePreviewPicture/>
  <w:compat/>
  <w:rsids>
    <w:rsidRoot w:val="00297C57"/>
    <w:rsid w:val="00042C33"/>
    <w:rsid w:val="000770F0"/>
    <w:rsid w:val="000C0ABF"/>
    <w:rsid w:val="000C17B7"/>
    <w:rsid w:val="000D4C54"/>
    <w:rsid w:val="001A3CF8"/>
    <w:rsid w:val="00243DF4"/>
    <w:rsid w:val="00297C57"/>
    <w:rsid w:val="002B46DC"/>
    <w:rsid w:val="00390BEB"/>
    <w:rsid w:val="003F1BE1"/>
    <w:rsid w:val="0041159A"/>
    <w:rsid w:val="006D7D57"/>
    <w:rsid w:val="0075154D"/>
    <w:rsid w:val="007A2268"/>
    <w:rsid w:val="007B5A5B"/>
    <w:rsid w:val="008225C5"/>
    <w:rsid w:val="008A3840"/>
    <w:rsid w:val="00936C34"/>
    <w:rsid w:val="00A36876"/>
    <w:rsid w:val="00B045F4"/>
    <w:rsid w:val="00BC3718"/>
    <w:rsid w:val="00C01165"/>
    <w:rsid w:val="00C91CAE"/>
    <w:rsid w:val="00CE5AA0"/>
    <w:rsid w:val="00D424B9"/>
    <w:rsid w:val="00D762B6"/>
    <w:rsid w:val="00DA5114"/>
    <w:rsid w:val="00E63350"/>
    <w:rsid w:val="00EC1EA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960"/>
        <o:r id="V:Rule2" type="connector" idref="#_x0000_s1918"/>
        <o:r id="V:Rule3" type="connector" idref="#_x0000_s1959"/>
        <o:r id="V:Rule4" type="connector" idref="#_x0000_s1917"/>
        <o:r id="V:Rule5" type="connector" idref="#_x0000_s1958"/>
        <o:r id="V:Rule6" type="connector" idref="#_x0000_s1925"/>
        <o:r id="V:Rule7" type="connector" idref="#_x0000_s1942"/>
        <o:r id="V:Rule8" type="connector" idref="#_x0000_s1924"/>
        <o:r id="V:Rule9" type="connector" idref="#_x0000_s1943"/>
        <o:r id="V:Rule10" type="connector" idref="#_x0000_s1957"/>
        <o:r id="V:Rule11" type="connector" idref="#_x0000_s1921"/>
        <o:r id="V:Rule12" type="connector" idref="#_x0000_s1922"/>
        <o:r id="V:Rule13" type="connector" idref="#_x0000_s1930"/>
        <o:r id="V:Rule14" type="connector" idref="#_x0000_s1946"/>
        <o:r id="V:Rule15" type="connector" idref="#_x0000_s1945"/>
        <o:r id="V:Rule16" type="connector" idref="#_x0000_s1931"/>
        <o:r id="V:Rule17" type="connector" idref="#_x0000_s1948"/>
        <o:r id="V:Rule18" type="connector" idref="#_x0000_s1934"/>
        <o:r id="V:Rule19" type="connector" idref="#_x0000_s1933"/>
        <o:r id="V:Rule20" type="connector" idref="#_x0000_s1949"/>
        <o:r id="V:Rule21" type="connector" idref="#_x0000_s1954"/>
        <o:r id="V:Rule22" type="connector" idref="#_x0000_s1940"/>
        <o:r id="V:Rule23" type="connector" idref="#_x0000_s1927"/>
        <o:r id="V:Rule24" type="connector" idref="#_x0000_s1939"/>
        <o:r id="V:Rule25" type="connector" idref="#_x0000_s1928"/>
        <o:r id="V:Rule26" type="connector" idref="#_x0000_s1955"/>
        <o:r id="V:Rule27" type="connector" idref="#_x0000_s1936"/>
        <o:r id="V:Rule28" type="connector" idref="#_x0000_s1952"/>
        <o:r id="V:Rule29" type="connector" idref="#_x0000_s1951"/>
        <o:r id="V:Rule30" type="connector" idref="#_x0000_s193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70F0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uiPriority w:val="99"/>
    <w:unhideWhenUsed/>
    <w:rsid w:val="00D424B9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D424B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targetScreenSz w:val="1024x768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A75FB53-024C-455D-9C70-7696598C90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95</Words>
  <Characters>2178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ice 3 Célérité des ultrasons</vt:lpstr>
    </vt:vector>
  </TitlesOfParts>
  <Company>http://labolycee.org</Company>
  <LinksUpToDate>false</LinksUpToDate>
  <CharactersWithSpaces>2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ice 3 Célérité des ultrasons</dc:title>
  <dc:subject>Bac S 2012 Antilles Guyane Physique Chimie</dc:subject>
  <dc:creator>Eric &amp; Maryline Daini &amp; Jocelyn CLEMENT</dc:creator>
  <cp:keywords/>
  <cp:lastModifiedBy>Administrateur Windows</cp:lastModifiedBy>
  <cp:revision>2</cp:revision>
  <dcterms:created xsi:type="dcterms:W3CDTF">2013-11-05T16:08:00Z</dcterms:created>
  <dcterms:modified xsi:type="dcterms:W3CDTF">2013-11-05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